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fif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56"/>
        <w:gridCol w:w="5307"/>
      </w:tblGrid>
      <w:tr w:rsidR="0039239A" w:rsidRPr="0039239A" w14:paraId="571AE269" w14:textId="77777777" w:rsidTr="0039239A">
        <w:trPr>
          <w:trHeight w:val="236"/>
          <w:jc w:val="center"/>
        </w:trPr>
        <w:tc>
          <w:tcPr>
            <w:tcW w:w="4756" w:type="dxa"/>
            <w:shd w:val="clear" w:color="auto" w:fill="auto"/>
          </w:tcPr>
          <w:p w14:paraId="1A39A327" w14:textId="505B320B" w:rsidR="0039239A" w:rsidRPr="0039239A" w:rsidRDefault="0039239A" w:rsidP="0039239A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3034E0C4" w14:textId="77777777" w:rsidR="0039239A" w:rsidRPr="0039239A" w:rsidRDefault="0039239A" w:rsidP="0039239A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UBND HUYỆN BÌNH CHÁNH</w:t>
            </w:r>
          </w:p>
        </w:tc>
        <w:tc>
          <w:tcPr>
            <w:tcW w:w="5307" w:type="dxa"/>
            <w:shd w:val="clear" w:color="auto" w:fill="auto"/>
          </w:tcPr>
          <w:p w14:paraId="779F919F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  <w:p w14:paraId="3FA27979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ĐỀ THAM KHẢO KIỂM TRA HỌC KỲ II</w:t>
            </w:r>
          </w:p>
        </w:tc>
      </w:tr>
      <w:tr w:rsidR="0039239A" w:rsidRPr="0039239A" w14:paraId="24BB28A8" w14:textId="77777777" w:rsidTr="0039239A">
        <w:trPr>
          <w:trHeight w:val="236"/>
          <w:jc w:val="center"/>
        </w:trPr>
        <w:tc>
          <w:tcPr>
            <w:tcW w:w="4756" w:type="dxa"/>
            <w:shd w:val="clear" w:color="auto" w:fill="auto"/>
          </w:tcPr>
          <w:p w14:paraId="3D6CAC9D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TRƯỜNG TRUNG HỌC CƠ SỞ</w:t>
            </w:r>
          </w:p>
        </w:tc>
        <w:tc>
          <w:tcPr>
            <w:tcW w:w="5307" w:type="dxa"/>
            <w:shd w:val="clear" w:color="auto" w:fill="auto"/>
          </w:tcPr>
          <w:p w14:paraId="0D26CE0B" w14:textId="6A8D88C3" w:rsidR="0039239A" w:rsidRPr="0039239A" w:rsidRDefault="00BD3D9D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: TOÁN 6</w:t>
            </w:r>
          </w:p>
        </w:tc>
      </w:tr>
      <w:tr w:rsidR="0039239A" w:rsidRPr="0039239A" w14:paraId="6B862E82" w14:textId="77777777" w:rsidTr="0039239A">
        <w:trPr>
          <w:trHeight w:val="228"/>
          <w:jc w:val="center"/>
        </w:trPr>
        <w:tc>
          <w:tcPr>
            <w:tcW w:w="4756" w:type="dxa"/>
            <w:shd w:val="clear" w:color="auto" w:fill="auto"/>
          </w:tcPr>
          <w:p w14:paraId="3B137266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NGUYỄN VĂN LINH</w:t>
            </w:r>
          </w:p>
        </w:tc>
        <w:tc>
          <w:tcPr>
            <w:tcW w:w="5307" w:type="dxa"/>
            <w:shd w:val="clear" w:color="auto" w:fill="auto"/>
          </w:tcPr>
          <w:p w14:paraId="741883D3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gày: …./4/2023</w:t>
            </w:r>
          </w:p>
        </w:tc>
      </w:tr>
      <w:tr w:rsidR="0039239A" w:rsidRPr="0039239A" w14:paraId="0171AB6D" w14:textId="77777777" w:rsidTr="0039239A">
        <w:trPr>
          <w:trHeight w:val="473"/>
          <w:jc w:val="center"/>
        </w:trPr>
        <w:tc>
          <w:tcPr>
            <w:tcW w:w="4756" w:type="dxa"/>
            <w:shd w:val="clear" w:color="auto" w:fill="auto"/>
          </w:tcPr>
          <w:p w14:paraId="15B330FB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 xml:space="preserve">TỔ: TOÁN </w:t>
            </w:r>
          </w:p>
        </w:tc>
        <w:tc>
          <w:tcPr>
            <w:tcW w:w="5307" w:type="dxa"/>
            <w:shd w:val="clear" w:color="auto" w:fill="auto"/>
          </w:tcPr>
          <w:p w14:paraId="166ADB7D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Thời gian:90 phút</w:t>
            </w:r>
          </w:p>
          <w:p w14:paraId="1C72F6C5" w14:textId="77777777" w:rsidR="0039239A" w:rsidRPr="0039239A" w:rsidRDefault="0039239A" w:rsidP="0039239A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/>
              </w:rPr>
            </w:pPr>
            <w:r w:rsidRPr="0039239A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/>
              </w:rPr>
              <w:t>(Không kể thời gian phát đề)</w:t>
            </w:r>
          </w:p>
        </w:tc>
      </w:tr>
    </w:tbl>
    <w:p w14:paraId="30E36FD7" w14:textId="77777777" w:rsidR="004532E0" w:rsidRPr="00991900" w:rsidRDefault="00954D25" w:rsidP="004532E0">
      <w:pPr>
        <w:spacing w:before="60" w:after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91900">
        <w:rPr>
          <w:rFonts w:ascii="Times New Roman" w:hAnsi="Times New Roman" w:cs="Times New Roman"/>
          <w:b/>
          <w:sz w:val="26"/>
          <w:szCs w:val="26"/>
        </w:rPr>
        <w:t xml:space="preserve">Phần 1. Trắc nghiệm khách quan. </w:t>
      </w:r>
      <w:r w:rsidRPr="00991900">
        <w:rPr>
          <w:rFonts w:ascii="Times New Roman" w:hAnsi="Times New Roman" w:cs="Times New Roman"/>
          <w:b/>
          <w:i/>
          <w:sz w:val="26"/>
          <w:szCs w:val="26"/>
        </w:rPr>
        <w:t>(3,0 điểm)</w:t>
      </w:r>
      <w:r w:rsidRPr="0099190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91900">
        <w:rPr>
          <w:rFonts w:ascii="Times New Roman" w:hAnsi="Times New Roman" w:cs="Times New Roman"/>
          <w:sz w:val="26"/>
          <w:szCs w:val="26"/>
        </w:rPr>
        <w:t>Mỗi câu sau đây đều có 4 lựa chọn, trong đó chỉ có 1 phương án đúng</w:t>
      </w:r>
      <w:r w:rsidRPr="00991900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991900">
        <w:rPr>
          <w:rFonts w:ascii="Times New Roman" w:hAnsi="Times New Roman" w:cs="Times New Roman"/>
          <w:sz w:val="26"/>
          <w:szCs w:val="26"/>
        </w:rPr>
        <w:t>Hãy khoanh tròn vào phương án đúng trong mỗi câu dưới đây:</w:t>
      </w:r>
    </w:p>
    <w:p w14:paraId="2A0D00D5" w14:textId="206070EC" w:rsidR="003529B1" w:rsidRPr="00991900" w:rsidRDefault="004532E0" w:rsidP="004532E0">
      <w:pPr>
        <w:spacing w:before="60" w:after="6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1: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3529B1" w:rsidRPr="00991900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Phân số nhỏ nhất trong các phân số </w:t>
      </w:r>
      <w:r w:rsidR="003529B1"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500" w:dyaOrig="660" w14:anchorId="7CED1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3.75pt" o:ole="">
            <v:imagedata r:id="rId5" o:title=""/>
          </v:shape>
          <o:OLEObject Type="Embed" ProgID="Equation.DSMT4" ShapeID="_x0000_i1025" DrawAspect="Content" ObjectID="_1740586280" r:id="rId6"/>
        </w:object>
      </w:r>
      <w:r w:rsidR="003529B1" w:rsidRPr="00991900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là:</w:t>
      </w:r>
    </w:p>
    <w:p w14:paraId="0EF64473" w14:textId="77777777" w:rsidR="004532E0" w:rsidRPr="00991900" w:rsidRDefault="003529B1" w:rsidP="004532E0">
      <w:pPr>
        <w:tabs>
          <w:tab w:val="left" w:pos="3402"/>
          <w:tab w:val="left" w:pos="5669"/>
          <w:tab w:val="left" w:pos="7937"/>
        </w:tabs>
        <w:spacing w:before="60" w:after="40" w:line="340" w:lineRule="atLeast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             </w:t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60" w14:anchorId="2F5BAFDE">
          <v:shape id="_x0000_i1026" type="#_x0000_t75" style="width:16.5pt;height:33.75pt" o:ole="">
            <v:imagedata r:id="rId7" o:title=""/>
          </v:shape>
          <o:OLEObject Type="Embed" ProgID="Equation.DSMT4" ShapeID="_x0000_i1026" DrawAspect="Content" ObjectID="_1740586281" r:id="rId8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60" w14:anchorId="6B76A7E5">
          <v:shape id="_x0000_i1027" type="#_x0000_t75" style="width:18.75pt;height:33.75pt" o:ole="">
            <v:imagedata r:id="rId9" o:title=""/>
          </v:shape>
          <o:OLEObject Type="Embed" ProgID="Equation.DSMT4" ShapeID="_x0000_i1027" DrawAspect="Content" ObjectID="_1740586282" r:id="rId10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60" w14:anchorId="4213EAA3">
          <v:shape id="_x0000_i1028" type="#_x0000_t75" style="width:18.75pt;height:33.75pt" o:ole="">
            <v:imagedata r:id="rId11" o:title=""/>
          </v:shape>
          <o:OLEObject Type="Embed" ProgID="Equation.DSMT4" ShapeID="_x0000_i1028" DrawAspect="Content" ObjectID="_1740586283" r:id="rId12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60" w14:anchorId="111D3F2B">
          <v:shape id="_x0000_i1029" type="#_x0000_t75" style="width:18.75pt;height:33.75pt" o:ole="">
            <v:imagedata r:id="rId13" o:title=""/>
          </v:shape>
          <o:OLEObject Type="Embed" ProgID="Equation.DSMT4" ShapeID="_x0000_i1029" DrawAspect="Content" ObjectID="_1740586284" r:id="rId14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14:paraId="79F63AC4" w14:textId="4581E9B6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before="60" w:after="40" w:line="340" w:lineRule="atLeast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Câu</w:t>
      </w:r>
      <w:r w:rsidRPr="00991900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2:</w: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Giá trị của tổng sau</w:t>
      </w:r>
      <w:r w:rsidRPr="00991900">
        <w:rPr>
          <w:rFonts w:ascii="Times New Roman" w:hAnsi="Times New Roman" w:cs="Times New Roman"/>
          <w:noProof/>
          <w:color w:val="000000" w:themeColor="text1"/>
          <w:position w:val="-28"/>
          <w:sz w:val="26"/>
          <w:szCs w:val="26"/>
          <w:lang w:val="en-US"/>
        </w:rPr>
        <w:drawing>
          <wp:inline distT="0" distB="0" distL="0" distR="0" wp14:anchorId="1125BE1F" wp14:editId="6FFB5871">
            <wp:extent cx="1485900" cy="457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là:</w:t>
      </w:r>
    </w:p>
    <w:p w14:paraId="22F61DF5" w14:textId="77777777" w:rsidR="004532E0" w:rsidRPr="00991900" w:rsidRDefault="004532E0" w:rsidP="004532E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</w:pPr>
      <w:bookmarkStart w:id="1" w:name="BMN_CHOICE_A34"/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 w14:anchorId="15A0FFE2">
          <v:shape id="_x0000_i1030" type="#_x0000_t75" style="width:9.75pt;height:14.25pt" o:ole="">
            <v:imagedata r:id="rId16" o:title=""/>
          </v:shape>
          <o:OLEObject Type="Embed" ProgID="Equation.DSMT4" ShapeID="_x0000_i1030" DrawAspect="Content" ObjectID="_1740586285" r:id="rId17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bookmarkStart w:id="2" w:name="BMN_CHOICE_B34"/>
      <w:bookmarkEnd w:id="1"/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60" w14:anchorId="5C852BCF">
          <v:shape id="_x0000_i1031" type="#_x0000_t75" style="width:12pt;height:33.75pt" o:ole="">
            <v:imagedata r:id="rId18" o:title=""/>
          </v:shape>
          <o:OLEObject Type="Embed" ProgID="Equation.DSMT4" ShapeID="_x0000_i1031" DrawAspect="Content" ObjectID="_1740586286" r:id="rId19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bookmarkStart w:id="3" w:name="BMN_CHOICE_C34"/>
      <w:bookmarkEnd w:id="2"/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60" w14:anchorId="7BEE9291">
          <v:shape id="_x0000_i1032" type="#_x0000_t75" style="width:12.75pt;height:33.75pt" o:ole="">
            <v:imagedata r:id="rId20" o:title=""/>
          </v:shape>
          <o:OLEObject Type="Embed" ProgID="Equation.DSMT4" ShapeID="_x0000_i1032" DrawAspect="Content" ObjectID="_1740586287" r:id="rId21"/>
        </w:object>
      </w:r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bookmarkStart w:id="4" w:name="BMN_CHOICE_D34"/>
      <w:bookmarkEnd w:id="3"/>
      <w:r w:rsidRPr="0099190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99190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60" w14:anchorId="0A79B3DF">
          <v:shape id="_x0000_i1033" type="#_x0000_t75" style="width:18.75pt;height:33.75pt" o:ole="">
            <v:imagedata r:id="rId22" o:title=""/>
          </v:shape>
          <o:OLEObject Type="Embed" ProgID="Equation.DSMT4" ShapeID="_x0000_i1033" DrawAspect="Content" ObjectID="_1740586288" r:id="rId23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>.</w:t>
      </w:r>
      <w:bookmarkEnd w:id="4"/>
    </w:p>
    <w:p w14:paraId="01212EB2" w14:textId="78019396" w:rsidR="004532E0" w:rsidRPr="00991900" w:rsidRDefault="004532E0" w:rsidP="004532E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</w:pP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it-IT"/>
        </w:rPr>
        <w:t>Câu</w:t>
      </w:r>
      <w:r w:rsidRPr="0099190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3: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>Cho hình vẽ sau.</w:t>
      </w:r>
    </w:p>
    <w:p w14:paraId="71090428" w14:textId="77777777" w:rsidR="004532E0" w:rsidRPr="00991900" w:rsidRDefault="004532E0" w:rsidP="004532E0">
      <w:pPr>
        <w:pStyle w:val="NormalWeb"/>
        <w:shd w:val="clear" w:color="auto" w:fill="FFFFFF"/>
        <w:spacing w:before="0" w:beforeAutospacing="0" w:after="240" w:afterAutospacing="0"/>
        <w:ind w:left="992"/>
        <w:jc w:val="both"/>
        <w:rPr>
          <w:color w:val="000000" w:themeColor="text1"/>
          <w:sz w:val="26"/>
          <w:szCs w:val="26"/>
        </w:rPr>
      </w:pPr>
      <w:r w:rsidRPr="00991900">
        <w:rPr>
          <w:noProof/>
          <w:color w:val="000000" w:themeColor="text1"/>
          <w:sz w:val="26"/>
          <w:szCs w:val="26"/>
        </w:rPr>
        <w:drawing>
          <wp:inline distT="0" distB="0" distL="0" distR="0" wp14:anchorId="329BD945" wp14:editId="1FEAF8A5">
            <wp:extent cx="4657725" cy="1038225"/>
            <wp:effectExtent l="19050" t="0" r="9525" b="0"/>
            <wp:docPr id="135" name="Picture 135" descr="15 câu Trắc nghiệm Hình có tâm đối xứng (Kết nối tri thức) có đáp án – Toán 6 (ảnh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15 câu Trắc nghiệm Hình có tâm đối xứng (Kết nối tri thức) có đáp án – Toán 6 (ảnh 2)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F16ACA" w14:textId="77777777" w:rsidR="004532E0" w:rsidRPr="00991900" w:rsidRDefault="004532E0" w:rsidP="004532E0">
      <w:pPr>
        <w:pStyle w:val="NormalWeb"/>
        <w:shd w:val="clear" w:color="auto" w:fill="FFFFFF"/>
        <w:spacing w:before="0" w:beforeAutospacing="0" w:after="240" w:afterAutospacing="0"/>
        <w:ind w:left="992"/>
        <w:jc w:val="both"/>
        <w:rPr>
          <w:b/>
          <w:color w:val="000000" w:themeColor="text1"/>
          <w:sz w:val="26"/>
          <w:szCs w:val="26"/>
        </w:rPr>
      </w:pPr>
      <w:r w:rsidRPr="00991900">
        <w:rPr>
          <w:color w:val="000000" w:themeColor="text1"/>
          <w:sz w:val="26"/>
          <w:szCs w:val="26"/>
        </w:rPr>
        <w:t>Có bao nhiêu hình có tâm đối xứng?</w:t>
      </w:r>
    </w:p>
    <w:p w14:paraId="7227A563" w14:textId="77777777" w:rsidR="004532E0" w:rsidRPr="00991900" w:rsidRDefault="004532E0" w:rsidP="004532E0">
      <w:pPr>
        <w:pStyle w:val="NormalWeb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  <w:rPr>
          <w:color w:val="000000" w:themeColor="text1"/>
          <w:sz w:val="26"/>
          <w:szCs w:val="26"/>
        </w:rPr>
      </w:pPr>
      <w:r w:rsidRPr="00991900">
        <w:rPr>
          <w:b/>
          <w:color w:val="000000" w:themeColor="text1"/>
          <w:sz w:val="26"/>
          <w:szCs w:val="26"/>
        </w:rPr>
        <w:t xml:space="preserve">A. </w:t>
      </w:r>
      <w:r w:rsidRPr="00991900">
        <w:rPr>
          <w:color w:val="000000" w:themeColor="text1"/>
          <w:sz w:val="26"/>
          <w:szCs w:val="26"/>
        </w:rPr>
        <w:t>1.</w:t>
      </w:r>
      <w:r w:rsidRPr="00991900">
        <w:rPr>
          <w:color w:val="000000" w:themeColor="text1"/>
          <w:sz w:val="26"/>
          <w:szCs w:val="26"/>
        </w:rPr>
        <w:tab/>
      </w:r>
      <w:r w:rsidRPr="00991900">
        <w:rPr>
          <w:b/>
          <w:color w:val="000000" w:themeColor="text1"/>
          <w:sz w:val="26"/>
          <w:szCs w:val="26"/>
        </w:rPr>
        <w:t xml:space="preserve">B. </w:t>
      </w:r>
      <w:r w:rsidRPr="00991900">
        <w:rPr>
          <w:color w:val="000000" w:themeColor="text1"/>
          <w:sz w:val="26"/>
          <w:szCs w:val="26"/>
        </w:rPr>
        <w:t>2.</w:t>
      </w:r>
      <w:r w:rsidRPr="00991900">
        <w:rPr>
          <w:color w:val="000000" w:themeColor="text1"/>
          <w:sz w:val="26"/>
          <w:szCs w:val="26"/>
        </w:rPr>
        <w:tab/>
      </w:r>
      <w:r w:rsidRPr="00991900">
        <w:rPr>
          <w:b/>
          <w:color w:val="000000" w:themeColor="text1"/>
          <w:sz w:val="26"/>
          <w:szCs w:val="26"/>
        </w:rPr>
        <w:t xml:space="preserve">C. </w:t>
      </w:r>
      <w:r w:rsidRPr="00991900">
        <w:rPr>
          <w:color w:val="000000" w:themeColor="text1"/>
          <w:sz w:val="26"/>
          <w:szCs w:val="26"/>
        </w:rPr>
        <w:t>3.</w:t>
      </w:r>
      <w:r w:rsidRPr="00991900">
        <w:rPr>
          <w:color w:val="000000" w:themeColor="text1"/>
          <w:sz w:val="26"/>
          <w:szCs w:val="26"/>
        </w:rPr>
        <w:tab/>
      </w:r>
      <w:r w:rsidRPr="00991900">
        <w:rPr>
          <w:b/>
          <w:color w:val="000000" w:themeColor="text1"/>
          <w:sz w:val="26"/>
          <w:szCs w:val="26"/>
        </w:rPr>
        <w:t xml:space="preserve">D. </w:t>
      </w:r>
      <w:r w:rsidRPr="00991900">
        <w:rPr>
          <w:color w:val="000000" w:themeColor="text1"/>
          <w:sz w:val="26"/>
          <w:szCs w:val="26"/>
        </w:rPr>
        <w:t>4.</w:t>
      </w:r>
    </w:p>
    <w:p w14:paraId="07A802A0" w14:textId="32A1FB18" w:rsidR="004532E0" w:rsidRPr="00991900" w:rsidRDefault="004532E0" w:rsidP="004532E0">
      <w:pPr>
        <w:pStyle w:val="NormalWeb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/>
        <w:jc w:val="both"/>
        <w:rPr>
          <w:color w:val="000000" w:themeColor="text1"/>
          <w:sz w:val="26"/>
          <w:szCs w:val="26"/>
        </w:rPr>
      </w:pPr>
      <w:r w:rsidRPr="00991900">
        <w:rPr>
          <w:b/>
          <w:color w:val="000000" w:themeColor="text1"/>
          <w:sz w:val="26"/>
          <w:szCs w:val="26"/>
        </w:rPr>
        <w:t>Câu</w:t>
      </w:r>
      <w:r w:rsidRPr="00991900">
        <w:rPr>
          <w:b/>
          <w:color w:val="000000" w:themeColor="text1"/>
          <w:sz w:val="26"/>
          <w:szCs w:val="26"/>
          <w:lang w:val="vi-VN"/>
        </w:rPr>
        <w:t xml:space="preserve"> 4: </w:t>
      </w:r>
      <w:r w:rsidRPr="00991900">
        <w:rPr>
          <w:color w:val="000000" w:themeColor="text1"/>
          <w:sz w:val="26"/>
          <w:szCs w:val="26"/>
          <w:lang w:val="da-DK"/>
        </w:rPr>
        <w:t>Trong</w:t>
      </w:r>
      <w:r w:rsidRPr="00991900">
        <w:rPr>
          <w:color w:val="000000" w:themeColor="text1"/>
          <w:sz w:val="26"/>
          <w:szCs w:val="26"/>
          <w:lang w:val="vi-VN"/>
        </w:rPr>
        <w:t xml:space="preserve"> các hình sau, hình nào </w:t>
      </w:r>
      <w:r w:rsidRPr="00991900">
        <w:rPr>
          <w:bCs/>
          <w:iCs/>
          <w:color w:val="000000" w:themeColor="text1"/>
          <w:sz w:val="26"/>
          <w:szCs w:val="26"/>
          <w:lang w:val="vi-VN"/>
        </w:rPr>
        <w:t>không có</w:t>
      </w:r>
      <w:r w:rsidRPr="00991900">
        <w:rPr>
          <w:color w:val="000000" w:themeColor="text1"/>
          <w:sz w:val="26"/>
          <w:szCs w:val="26"/>
          <w:lang w:val="vi-VN"/>
        </w:rPr>
        <w:t xml:space="preserve"> tâm đối xứng</w:t>
      </w:r>
      <w:r w:rsidRPr="00991900">
        <w:rPr>
          <w:color w:val="000000" w:themeColor="text1"/>
          <w:sz w:val="26"/>
          <w:szCs w:val="26"/>
        </w:rPr>
        <w:t>?</w:t>
      </w:r>
    </w:p>
    <w:p w14:paraId="537976E3" w14:textId="77777777" w:rsidR="004532E0" w:rsidRPr="00991900" w:rsidRDefault="004532E0" w:rsidP="004532E0">
      <w:pPr>
        <w:suppressAutoHyphens/>
        <w:spacing w:before="60" w:after="6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2FA5F87C" wp14:editId="535C7B16">
            <wp:extent cx="5474335" cy="1345233"/>
            <wp:effectExtent l="0" t="0" r="0" b="762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107" cy="134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799BE" w14:textId="77777777" w:rsidR="004532E0" w:rsidRPr="00991900" w:rsidRDefault="004532E0" w:rsidP="004532E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 xml:space="preserve">A.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Hình 1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ab/>
      </w: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 xml:space="preserve">B.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Hình 2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ab/>
      </w: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 xml:space="preserve">C.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Hình 3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ab/>
      </w: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 xml:space="preserve">D.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Hình 4.</w:t>
      </w:r>
    </w:p>
    <w:p w14:paraId="19E27739" w14:textId="12002555" w:rsidR="004532E0" w:rsidRPr="00991900" w:rsidRDefault="004532E0" w:rsidP="004532E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>Câu</w:t>
      </w: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5: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Xem hình vẽ và chọn phát biểu </w:t>
      </w:r>
      <w:r w:rsidRPr="00991900">
        <w:rPr>
          <w:rFonts w:ascii="Times New Roman" w:hAnsi="Times New Roman" w:cs="Times New Roman"/>
          <w:b/>
          <w:color w:val="000000" w:themeColor="text1"/>
          <w:sz w:val="26"/>
          <w:szCs w:val="26"/>
          <w:lang w:val="da-DK"/>
        </w:rPr>
        <w:t xml:space="preserve">sai 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trong các phát biểu sau</w:t>
      </w:r>
    </w:p>
    <w:p w14:paraId="20048014" w14:textId="77777777" w:rsidR="004532E0" w:rsidRPr="00991900" w:rsidRDefault="004532E0" w:rsidP="004532E0">
      <w:pPr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69504" behindDoc="0" locked="0" layoutInCell="1" allowOverlap="1" wp14:anchorId="13991C0C" wp14:editId="73D5C42F">
            <wp:simplePos x="0" y="0"/>
            <wp:positionH relativeFrom="column">
              <wp:posOffset>654685</wp:posOffset>
            </wp:positionH>
            <wp:positionV relativeFrom="paragraph">
              <wp:posOffset>108585</wp:posOffset>
            </wp:positionV>
            <wp:extent cx="3988435" cy="40767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35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B245D9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da-DK"/>
        </w:rPr>
      </w:pPr>
    </w:p>
    <w:p w14:paraId="3D2E73B8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da-DK"/>
        </w:rPr>
        <w:t>A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7533614">
          <v:shape id="_x0000_i1034" type="#_x0000_t75" style="width:13.5pt;height:12.75pt" o:ole="">
            <v:imagedata r:id="rId27" o:title=""/>
          </v:shape>
          <o:OLEObject Type="Embed" ProgID="Equation.DSMT4" ShapeID="_x0000_i1034" DrawAspect="Content" ObjectID="_1740586289" r:id="rId28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nằm giữa hai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7E4E9286">
          <v:shape id="_x0000_i1035" type="#_x0000_t75" style="width:12.75pt;height:13.5pt" o:ole="">
            <v:imagedata r:id="rId29" o:title=""/>
          </v:shape>
          <o:OLEObject Type="Embed" ProgID="Equation.DSMT4" ShapeID="_x0000_i1035" DrawAspect="Content" ObjectID="_1740586290" r:id="rId30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và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27582926">
          <v:shape id="_x0000_i1036" type="#_x0000_t75" style="width:13.5pt;height:13.5pt" o:ole="">
            <v:imagedata r:id="rId31" o:title=""/>
          </v:shape>
          <o:OLEObject Type="Embed" ProgID="Equation.DSMT4" ShapeID="_x0000_i1036" DrawAspect="Content" ObjectID="_1740586291" r:id="rId32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.</w:t>
      </w:r>
    </w:p>
    <w:p w14:paraId="3A1A242C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B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7C2F640D">
          <v:shape id="_x0000_i1037" type="#_x0000_t75" style="width:13.5pt;height:12.75pt" o:ole="">
            <v:imagedata r:id="rId33" o:title=""/>
          </v:shape>
          <o:OLEObject Type="Embed" ProgID="Equation.DSMT4" ShapeID="_x0000_i1037" DrawAspect="Content" ObjectID="_1740586292" r:id="rId34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nằm giữa hai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411E5157">
          <v:shape id="_x0000_i1038" type="#_x0000_t75" style="width:12.75pt;height:13.5pt" o:ole="">
            <v:imagedata r:id="rId35" o:title=""/>
          </v:shape>
          <o:OLEObject Type="Embed" ProgID="Equation.DSMT4" ShapeID="_x0000_i1038" DrawAspect="Content" ObjectID="_1740586293" r:id="rId36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và 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432351F1">
          <v:shape id="_x0000_i1039" type="#_x0000_t75" style="width:12pt;height:13.5pt" o:ole="">
            <v:imagedata r:id="rId37" o:title=""/>
          </v:shape>
          <o:OLEObject Type="Embed" ProgID="Equation.DSMT4" ShapeID="_x0000_i1039" DrawAspect="Content" ObjectID="_1740586294" r:id="rId38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.</w:t>
      </w:r>
    </w:p>
    <w:p w14:paraId="17EA8D05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C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Hai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3D0B7480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740586295" r:id="rId40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và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7B812631">
          <v:shape id="_x0000_i1041" type="#_x0000_t75" style="width:13.5pt;height:12.75pt" o:ole="">
            <v:imagedata r:id="rId41" o:title=""/>
          </v:shape>
          <o:OLEObject Type="Embed" ProgID="Equation.DSMT4" ShapeID="_x0000_i1041" DrawAspect="Content" ObjectID="_1740586296" r:id="rId42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nằm cùng phía đối với điểm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24A321E2">
          <v:shape id="_x0000_i1042" type="#_x0000_t75" style="width:12.75pt;height:13.5pt" o:ole="">
            <v:imagedata r:id="rId43" o:title=""/>
          </v:shape>
          <o:OLEObject Type="Embed" ProgID="Equation.DSMT4" ShapeID="_x0000_i1042" DrawAspect="Content" ObjectID="_1740586297" r:id="rId44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.</w:t>
      </w:r>
    </w:p>
    <w:p w14:paraId="50349C0A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D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Hai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2157AD26">
          <v:shape id="_x0000_i1043" type="#_x0000_t75" style="width:12pt;height:13.5pt" o:ole="">
            <v:imagedata r:id="rId45" o:title=""/>
          </v:shape>
          <o:OLEObject Type="Embed" ProgID="Equation.DSMT4" ShapeID="_x0000_i1043" DrawAspect="Content" ObjectID="_1740586298" r:id="rId46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và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3B9A60AC">
          <v:shape id="_x0000_i1044" type="#_x0000_t75" style="width:13.5pt;height:13.5pt" o:ole="">
            <v:imagedata r:id="rId47" o:title=""/>
          </v:shape>
          <o:OLEObject Type="Embed" ProgID="Equation.DSMT4" ShapeID="_x0000_i1044" DrawAspect="Content" ObjectID="_1740586299" r:id="rId48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nằm cùng phía đối với điểm 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2C7B8678">
          <v:shape id="_x0000_i1045" type="#_x0000_t75" style="width:12.75pt;height:13.5pt" o:ole="">
            <v:imagedata r:id="rId49" o:title=""/>
          </v:shape>
          <o:OLEObject Type="Embed" ProgID="Equation.DSMT4" ShapeID="_x0000_i1045" DrawAspect="Content" ObjectID="_1740586300" r:id="rId50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.</w:t>
      </w:r>
    </w:p>
    <w:p w14:paraId="1E975FF9" w14:textId="230667CA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Câu</w: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6: </w: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  <w:lang w:val="da-DK"/>
        </w:rPr>
        <w:t xml:space="preserve">Trên đường thẳng d lấy 4 điểm </w:t>
      </w:r>
      <w:r w:rsidRPr="0099190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99" w:dyaOrig="320" w14:anchorId="443BB1DF">
          <v:shape id="_x0000_i1046" type="#_x0000_t75" style="width:50.25pt;height:16.5pt" o:ole="">
            <v:imagedata r:id="rId51" o:title=""/>
          </v:shape>
          <o:OLEObject Type="Embed" ProgID="Equation.DSMT4" ShapeID="_x0000_i1046" DrawAspect="Content" ObjectID="_1740586301" r:id="rId52"/>
        </w:objec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  <w:lang w:val="da-DK"/>
        </w:rPr>
        <w:t>. Hỏi có tất cả bao nhiêu đoạn thẳng ?</w:t>
      </w:r>
    </w:p>
    <w:p w14:paraId="3049A009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</w:pPr>
      <w:r w:rsidRPr="00991900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en-US"/>
        </w:rPr>
        <w:lastRenderedPageBreak/>
        <w:drawing>
          <wp:anchor distT="0" distB="0" distL="114300" distR="114300" simplePos="0" relativeHeight="251671552" behindDoc="0" locked="0" layoutInCell="1" allowOverlap="1" wp14:anchorId="74E18A31" wp14:editId="0B7F7570">
            <wp:simplePos x="0" y="0"/>
            <wp:positionH relativeFrom="column">
              <wp:posOffset>1216285</wp:posOffset>
            </wp:positionH>
            <wp:positionV relativeFrom="paragraph">
              <wp:posOffset>21140</wp:posOffset>
            </wp:positionV>
            <wp:extent cx="3067050" cy="31305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8D452D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</w:pPr>
    </w:p>
    <w:p w14:paraId="721578EC" w14:textId="7777777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A.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412381AB">
          <v:shape id="_x0000_i1047" type="#_x0000_t75" style="width:8.25pt;height:13.5pt" o:ole="">
            <v:imagedata r:id="rId54" o:title=""/>
          </v:shape>
          <o:OLEObject Type="Embed" ProgID="Equation.DSMT4" ShapeID="_x0000_i1047" DrawAspect="Content" ObjectID="_1740586302" r:id="rId55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da-DK"/>
        </w:rPr>
        <w:t>B.</w:t>
      </w:r>
      <w:r w:rsidRPr="0099190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0A3245CE">
          <v:shape id="_x0000_i1048" type="#_x0000_t75" style="width:9.75pt;height:12.75pt" o:ole="">
            <v:imagedata r:id="rId56" o:title=""/>
          </v:shape>
          <o:OLEObject Type="Embed" ProgID="Equation.DSMT4" ShapeID="_x0000_i1048" DrawAspect="Content" ObjectID="_1740586303" r:id="rId57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45ACAAA8">
          <v:shape id="_x0000_i1049" type="#_x0000_t75" style="width:8.25pt;height:13.5pt" o:ole="">
            <v:imagedata r:id="rId58" o:title=""/>
          </v:shape>
          <o:OLEObject Type="Embed" ProgID="Equation.DSMT4" ShapeID="_x0000_i1049" DrawAspect="Content" ObjectID="_1740586304" r:id="rId59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 w14:anchorId="0C1BB910">
          <v:shape id="_x0000_i1050" type="#_x0000_t75" style="width:9.75pt;height:13.5pt" o:ole="">
            <v:imagedata r:id="rId60" o:title=""/>
          </v:shape>
          <o:OLEObject Type="Embed" ProgID="Equation.DSMT4" ShapeID="_x0000_i1050" DrawAspect="Content" ObjectID="_1740586305" r:id="rId61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02DCD6B" w14:textId="68FF4A9D" w:rsidR="004532E0" w:rsidRPr="00991900" w:rsidRDefault="0039239A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72576" behindDoc="0" locked="0" layoutInCell="1" allowOverlap="1" wp14:anchorId="4BA767CA" wp14:editId="7118A155">
            <wp:simplePos x="0" y="0"/>
            <wp:positionH relativeFrom="column">
              <wp:posOffset>4391025</wp:posOffset>
            </wp:positionH>
            <wp:positionV relativeFrom="paragraph">
              <wp:posOffset>0</wp:posOffset>
            </wp:positionV>
            <wp:extent cx="2225040" cy="1724660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72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2E0"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r w:rsidR="004532E0"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7: </w:t>
      </w:r>
      <w:r w:rsidR="004532E0"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ể tên các tia trong hình vẽ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0"/>
      </w:tblGrid>
      <w:tr w:rsidR="004532E0" w:rsidRPr="00991900" w14:paraId="1D8B227C" w14:textId="77777777" w:rsidTr="0039239A">
        <w:trPr>
          <w:jc w:val="center"/>
        </w:trPr>
        <w:tc>
          <w:tcPr>
            <w:tcW w:w="3720" w:type="dxa"/>
          </w:tcPr>
          <w:p w14:paraId="782E2695" w14:textId="7D4B722D" w:rsidR="004532E0" w:rsidRPr="00991900" w:rsidRDefault="004532E0" w:rsidP="0039239A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7DB6B6C0" w14:textId="77777777" w:rsidR="004532E0" w:rsidRPr="00991900" w:rsidRDefault="004532E0" w:rsidP="004532E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58DDD6E" w14:textId="32239458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991900">
        <w:rPr>
          <w:rFonts w:ascii="Times New Roman" w:hAnsi="Times New Roman" w:cs="Times New Roman"/>
          <w:b/>
          <w:bCs/>
          <w:color w:val="000000" w:themeColor="text1"/>
          <w:position w:val="-6"/>
          <w:sz w:val="26"/>
          <w:szCs w:val="26"/>
        </w:rPr>
        <w:object w:dxaOrig="360" w:dyaOrig="279" w14:anchorId="46D81420">
          <v:shape id="_x0000_i1051" type="#_x0000_t75" style="width:18.75pt;height:13.5pt" o:ole="">
            <v:imagedata r:id="rId63" o:title=""/>
          </v:shape>
          <o:OLEObject Type="Embed" ProgID="Equation.DSMT4" ShapeID="_x0000_i1051" DrawAspect="Content" ObjectID="_1740586306" r:id="rId64"/>
        </w:objec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="0039239A"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991900">
        <w:rPr>
          <w:rFonts w:ascii="Times New Roman" w:hAnsi="Times New Roman" w:cs="Times New Roman"/>
          <w:b/>
          <w:bCs/>
          <w:color w:val="000000" w:themeColor="text1"/>
          <w:position w:val="-10"/>
          <w:sz w:val="26"/>
          <w:szCs w:val="26"/>
        </w:rPr>
        <w:object w:dxaOrig="1400" w:dyaOrig="320" w14:anchorId="6A88DB9A">
          <v:shape id="_x0000_i1052" type="#_x0000_t75" style="width:70.5pt;height:16.5pt" o:ole="">
            <v:imagedata r:id="rId65" o:title=""/>
          </v:shape>
          <o:OLEObject Type="Embed" ProgID="Equation.DSMT4" ShapeID="_x0000_i1052" DrawAspect="Content" ObjectID="_1740586307" r:id="rId66"/>
        </w:objec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2E72513F" w14:textId="5ADD6167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991900">
        <w:rPr>
          <w:rFonts w:ascii="Times New Roman" w:hAnsi="Times New Roman" w:cs="Times New Roman"/>
          <w:b/>
          <w:bCs/>
          <w:color w:val="000000" w:themeColor="text1"/>
          <w:position w:val="-10"/>
          <w:sz w:val="26"/>
          <w:szCs w:val="26"/>
        </w:rPr>
        <w:object w:dxaOrig="1080" w:dyaOrig="320" w14:anchorId="1F5D83D4">
          <v:shape id="_x0000_i1053" type="#_x0000_t75" style="width:54pt;height:16.5pt" o:ole="">
            <v:imagedata r:id="rId67" o:title=""/>
          </v:shape>
          <o:OLEObject Type="Embed" ProgID="Equation.DSMT4" ShapeID="_x0000_i1053" DrawAspect="Content" ObjectID="_1740586308" r:id="rId68"/>
        </w:objec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="0039239A"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r w:rsidRPr="00991900">
        <w:rPr>
          <w:rFonts w:ascii="Times New Roman" w:hAnsi="Times New Roman" w:cs="Times New Roman"/>
          <w:b/>
          <w:bCs/>
          <w:color w:val="000000" w:themeColor="text1"/>
          <w:position w:val="-10"/>
          <w:sz w:val="26"/>
          <w:szCs w:val="26"/>
        </w:rPr>
        <w:object w:dxaOrig="1460" w:dyaOrig="320" w14:anchorId="61973088">
          <v:shape id="_x0000_i1054" type="#_x0000_t75" style="width:73.5pt;height:16.5pt" o:ole="">
            <v:imagedata r:id="rId69" o:title=""/>
          </v:shape>
          <o:OLEObject Type="Embed" ProgID="Equation.DSMT4" ShapeID="_x0000_i1054" DrawAspect="Content" ObjectID="_1740586309" r:id="rId70"/>
        </w:objec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</w:p>
    <w:p w14:paraId="52C480F9" w14:textId="77777777" w:rsidR="00BD3D9D" w:rsidRPr="00991900" w:rsidRDefault="00BD3D9D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1B11FA87" w14:textId="4251708E" w:rsidR="004532E0" w:rsidRPr="00991900" w:rsidRDefault="004532E0" w:rsidP="004532E0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8: </w: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Cho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0F2055D7">
          <v:shape id="_x0000_i1055" type="#_x0000_t75" style="width:12pt;height:15pt" o:ole="">
            <v:imagedata r:id="rId71" o:title=""/>
          </v:shape>
          <o:OLEObject Type="Embed" ProgID="Equation.DSMT4" ShapeID="_x0000_i1055" DrawAspect="Content" ObjectID="_1740586310" r:id="rId72"/>
        </w:objec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là trung điểm của đoạn thẳng </w:t>
      </w:r>
      <w:r w:rsidRPr="0099190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 w14:anchorId="6689E00F">
          <v:shape id="_x0000_i1056" type="#_x0000_t75" style="width:20.25pt;height:17.25pt" o:ole="">
            <v:imagedata r:id="rId73" o:title=""/>
          </v:shape>
          <o:OLEObject Type="Embed" ProgID="Equation.DSMT4" ShapeID="_x0000_i1056" DrawAspect="Content" ObjectID="_1740586311" r:id="rId74"/>
        </w:objec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, biết </w:t>
      </w:r>
      <w:r w:rsidRPr="0099190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00" w:dyaOrig="320" w14:anchorId="5265A02D">
          <v:shape id="_x0000_i1057" type="#_x0000_t75" style="width:54.75pt;height:17.25pt" o:ole="">
            <v:imagedata r:id="rId75" o:title=""/>
          </v:shape>
          <o:OLEObject Type="Embed" ProgID="Equation.DSMT4" ShapeID="_x0000_i1057" DrawAspect="Content" ObjectID="_1740586312" r:id="rId76"/>
        </w:objec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. Hỏi độ dài đoạn thẳng </w:t>
      </w:r>
      <w:r w:rsidRPr="0099190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 w14:anchorId="1FBEBA70">
          <v:shape id="_x0000_i1058" type="#_x0000_t75" style="width:20.25pt;height:17.25pt" o:ole="">
            <v:imagedata r:id="rId77" o:title=""/>
          </v:shape>
          <o:OLEObject Type="Embed" ProgID="Equation.DSMT4" ShapeID="_x0000_i1058" DrawAspect="Content" ObjectID="_1740586313" r:id="rId78"/>
        </w:object>
      </w:r>
      <w:r w:rsidRPr="0099190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bằng bao nhiêu centimet ?</w:t>
      </w:r>
    </w:p>
    <w:p w14:paraId="65127AC8" w14:textId="77777777" w:rsidR="00F9572A" w:rsidRPr="00991900" w:rsidRDefault="004532E0" w:rsidP="00F9572A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Pr="0099190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80" w:dyaOrig="320" w14:anchorId="7303173A">
          <v:shape id="_x0000_i1059" type="#_x0000_t75" style="width:35.25pt;height:17.25pt" o:ole="">
            <v:imagedata r:id="rId79" o:title=""/>
          </v:shape>
          <o:OLEObject Type="Embed" ProgID="Equation.DSMT4" ShapeID="_x0000_i1059" DrawAspect="Content" ObjectID="_1740586314" r:id="rId80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60" w:dyaOrig="279" w14:anchorId="589F0348">
          <v:shape id="_x0000_i1060" type="#_x0000_t75" style="width:22.5pt;height:15pt" o:ole="">
            <v:imagedata r:id="rId81" o:title=""/>
          </v:shape>
          <o:OLEObject Type="Embed" ProgID="Equation.DSMT4" ShapeID="_x0000_i1060" DrawAspect="Content" ObjectID="_1740586315" r:id="rId82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674DBAB2">
          <v:shape id="_x0000_i1061" type="#_x0000_t75" style="width:28.5pt;height:15pt" o:ole="">
            <v:imagedata r:id="rId83" o:title=""/>
          </v:shape>
          <o:OLEObject Type="Embed" ProgID="Equation.DSMT4" ShapeID="_x0000_i1061" DrawAspect="Content" ObjectID="_1740586316" r:id="rId84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r w:rsidRPr="0099190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 w14:anchorId="2C001AD4">
          <v:shape id="_x0000_i1062" type="#_x0000_t75" style="width:30pt;height:15pt" o:ole="">
            <v:imagedata r:id="rId85" o:title=""/>
          </v:shape>
          <o:OLEObject Type="Embed" ProgID="Equation.DSMT4" ShapeID="_x0000_i1062" DrawAspect="Content" ObjectID="_1740586317" r:id="rId86"/>
        </w:object>
      </w:r>
      <w:r w:rsidRPr="0099190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614806B" w14:textId="407351FB" w:rsidR="0039239A" w:rsidRPr="00991900" w:rsidRDefault="00F9572A" w:rsidP="0039239A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r w:rsidRPr="0099190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9: </w:t>
      </w:r>
      <w:r w:rsidR="0039239A" w:rsidRPr="00991900">
        <w:rPr>
          <w:rFonts w:ascii="Times New Roman" w:eastAsia="Calibri" w:hAnsi="Times New Roman" w:cs="Times New Roman"/>
          <w:sz w:val="26"/>
          <w:szCs w:val="26"/>
          <w:lang w:val="en-US"/>
        </w:rPr>
        <w:t>Cho hình vẽ sau. Hình nào không có trục đối xứng.</w:t>
      </w:r>
    </w:p>
    <w:p w14:paraId="6B8F69D4" w14:textId="77777777" w:rsidR="0039239A" w:rsidRPr="00991900" w:rsidRDefault="0039239A" w:rsidP="0039239A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991900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0037672D" wp14:editId="0E0334AC">
            <wp:extent cx="5543550" cy="129684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s (3).jfif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8013" cy="1302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9239A" w:rsidRPr="00991900" w14:paraId="4A6783C8" w14:textId="77777777" w:rsidTr="0039239A">
        <w:tc>
          <w:tcPr>
            <w:tcW w:w="2337" w:type="dxa"/>
          </w:tcPr>
          <w:p w14:paraId="77DBDC81" w14:textId="77777777" w:rsidR="0039239A" w:rsidRPr="00991900" w:rsidRDefault="0039239A" w:rsidP="0039239A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Calibri" w:hAnsi="Times New Roman" w:cs="Times New Roman"/>
                <w:sz w:val="26"/>
                <w:szCs w:val="26"/>
              </w:rPr>
              <w:t>A. Hình a</w:t>
            </w:r>
          </w:p>
        </w:tc>
        <w:tc>
          <w:tcPr>
            <w:tcW w:w="2337" w:type="dxa"/>
          </w:tcPr>
          <w:p w14:paraId="48A72FAF" w14:textId="77777777" w:rsidR="0039239A" w:rsidRPr="00991900" w:rsidRDefault="0039239A" w:rsidP="0039239A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Calibri" w:hAnsi="Times New Roman" w:cs="Times New Roman"/>
                <w:sz w:val="26"/>
                <w:szCs w:val="26"/>
              </w:rPr>
              <w:t>B. Hình b</w:t>
            </w:r>
          </w:p>
        </w:tc>
        <w:tc>
          <w:tcPr>
            <w:tcW w:w="2338" w:type="dxa"/>
          </w:tcPr>
          <w:p w14:paraId="50DD18ED" w14:textId="77777777" w:rsidR="0039239A" w:rsidRPr="00991900" w:rsidRDefault="0039239A" w:rsidP="0039239A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Calibri" w:hAnsi="Times New Roman" w:cs="Times New Roman"/>
                <w:sz w:val="26"/>
                <w:szCs w:val="26"/>
              </w:rPr>
              <w:t>C. Hình c</w:t>
            </w:r>
          </w:p>
        </w:tc>
        <w:tc>
          <w:tcPr>
            <w:tcW w:w="2338" w:type="dxa"/>
          </w:tcPr>
          <w:p w14:paraId="4D121975" w14:textId="77777777" w:rsidR="0039239A" w:rsidRPr="00991900" w:rsidRDefault="0039239A" w:rsidP="0039239A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Calibri" w:hAnsi="Times New Roman" w:cs="Times New Roman"/>
                <w:sz w:val="26"/>
                <w:szCs w:val="26"/>
              </w:rPr>
              <w:t>D. Hình d</w:t>
            </w:r>
          </w:p>
        </w:tc>
      </w:tr>
    </w:tbl>
    <w:p w14:paraId="270757D5" w14:textId="7D98144E" w:rsidR="00BD3D9D" w:rsidRPr="00991900" w:rsidRDefault="00F9572A" w:rsidP="00BD3D9D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Pr="00991900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10</w:t>
      </w:r>
      <w:r w:rsidR="00BD3D9D" w:rsidRPr="00991900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: </w:t>
      </w:r>
      <w:r w:rsidR="00BD3D9D" w:rsidRPr="00991900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an hái trong vườn được một rổ quả xoài. </w:t>
      </w:r>
      <w:r w:rsidR="00BD3D9D" w:rsidRPr="00991900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Biết </w:t>
      </w:r>
      <m:oMath>
        <m:f>
          <m:fPr>
            <m:ctrlP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5</m:t>
            </m:r>
          </m:den>
        </m:f>
      </m:oMath>
      <w:r w:rsidR="00BD3D9D" w:rsidRPr="00991900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số xoài trong rổ là 10 quả. </w:t>
      </w:r>
      <w:r w:rsidR="00BD3D9D" w:rsidRPr="00991900">
        <w:rPr>
          <w:rFonts w:ascii="Times New Roman" w:eastAsia="Times New Roman" w:hAnsi="Times New Roman" w:cs="Times New Roman"/>
          <w:sz w:val="26"/>
          <w:szCs w:val="26"/>
          <w:lang w:val="en-US"/>
        </w:rPr>
        <w:t>Trong rổ có bao nhiêu quả xoài.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BD3D9D" w:rsidRPr="00BD3D9D" w14:paraId="2C9D1E62" w14:textId="77777777" w:rsidTr="007F1291">
        <w:trPr>
          <w:trHeight w:val="80"/>
        </w:trPr>
        <w:tc>
          <w:tcPr>
            <w:tcW w:w="2337" w:type="dxa"/>
          </w:tcPr>
          <w:p w14:paraId="5FC14DEF" w14:textId="77777777" w:rsidR="00BD3D9D" w:rsidRPr="00BD3D9D" w:rsidRDefault="00BD3D9D" w:rsidP="00BD3D9D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Calibri" w:hAnsi="Times New Roman" w:cs="Times New Roman"/>
                <w:sz w:val="26"/>
                <w:szCs w:val="26"/>
              </w:rPr>
              <w:t>A. 25 quả</w:t>
            </w:r>
          </w:p>
        </w:tc>
        <w:tc>
          <w:tcPr>
            <w:tcW w:w="2337" w:type="dxa"/>
          </w:tcPr>
          <w:p w14:paraId="15D7B593" w14:textId="77777777" w:rsidR="00BD3D9D" w:rsidRPr="00BD3D9D" w:rsidRDefault="00BD3D9D" w:rsidP="00BD3D9D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Calibri" w:hAnsi="Times New Roman" w:cs="Times New Roman"/>
                <w:sz w:val="26"/>
                <w:szCs w:val="26"/>
              </w:rPr>
              <w:t>B. 4 quả</w:t>
            </w:r>
          </w:p>
        </w:tc>
        <w:tc>
          <w:tcPr>
            <w:tcW w:w="2338" w:type="dxa"/>
          </w:tcPr>
          <w:p w14:paraId="0F5D8386" w14:textId="77777777" w:rsidR="00BD3D9D" w:rsidRPr="00BD3D9D" w:rsidRDefault="00BD3D9D" w:rsidP="00BD3D9D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Calibri" w:hAnsi="Times New Roman" w:cs="Times New Roman"/>
                <w:sz w:val="26"/>
                <w:szCs w:val="26"/>
              </w:rPr>
              <w:t>C. 5 quả</w:t>
            </w:r>
          </w:p>
        </w:tc>
        <w:tc>
          <w:tcPr>
            <w:tcW w:w="2338" w:type="dxa"/>
          </w:tcPr>
          <w:p w14:paraId="118B6B39" w14:textId="77777777" w:rsidR="00BD3D9D" w:rsidRPr="00BD3D9D" w:rsidRDefault="00BD3D9D" w:rsidP="00BD3D9D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Calibri" w:hAnsi="Times New Roman" w:cs="Times New Roman"/>
                <w:sz w:val="26"/>
                <w:szCs w:val="26"/>
              </w:rPr>
              <w:t>D. 2 quả</w:t>
            </w:r>
          </w:p>
        </w:tc>
      </w:tr>
    </w:tbl>
    <w:p w14:paraId="47625FD8" w14:textId="18E60CE6" w:rsidR="00954D25" w:rsidRPr="00991900" w:rsidRDefault="00F9572A" w:rsidP="00BD3D9D">
      <w:pPr>
        <w:spacing w:before="60" w:after="6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b/>
          <w:sz w:val="26"/>
          <w:szCs w:val="26"/>
          <w:lang w:val="pt-BR"/>
        </w:rPr>
        <w:t>Câu</w:t>
      </w:r>
      <w:r w:rsidRPr="00991900">
        <w:rPr>
          <w:rFonts w:ascii="Times New Roman" w:hAnsi="Times New Roman" w:cs="Times New Roman"/>
          <w:b/>
          <w:sz w:val="26"/>
          <w:szCs w:val="26"/>
          <w:lang w:val="vi-VN"/>
        </w:rPr>
        <w:t xml:space="preserve"> 11: </w:t>
      </w:r>
      <w:r w:rsidR="00954D25" w:rsidRPr="00991900">
        <w:rPr>
          <w:rFonts w:ascii="Times New Roman" w:hAnsi="Times New Roman" w:cs="Times New Roman"/>
          <w:sz w:val="26"/>
          <w:szCs w:val="26"/>
          <w:lang w:val="pt-BR"/>
        </w:rPr>
        <w:t xml:space="preserve">Quan sát hình vẽ bên dưới và cho biết khẳng định nào là </w:t>
      </w:r>
      <w:r w:rsidR="00954D25" w:rsidRPr="00991900">
        <w:rPr>
          <w:rFonts w:ascii="Times New Roman" w:hAnsi="Times New Roman" w:cs="Times New Roman"/>
          <w:b/>
          <w:sz w:val="26"/>
          <w:szCs w:val="26"/>
          <w:lang w:val="pt-BR"/>
        </w:rPr>
        <w:t>sai</w:t>
      </w:r>
      <w:r w:rsidR="00BD3D9D" w:rsidRPr="00991900">
        <w:rPr>
          <w:rFonts w:ascii="Times New Roman" w:hAnsi="Times New Roman" w:cs="Times New Roman"/>
          <w:sz w:val="26"/>
          <w:szCs w:val="26"/>
          <w:lang w:val="pt-BR"/>
        </w:rPr>
        <w:t>?</w:t>
      </w:r>
      <w:r w:rsidR="00954D25" w:rsidRPr="00991900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17DA7BA7" wp14:editId="12816D17">
                <wp:simplePos x="0" y="0"/>
                <wp:positionH relativeFrom="column">
                  <wp:posOffset>2754321</wp:posOffset>
                </wp:positionH>
                <wp:positionV relativeFrom="paragraph">
                  <wp:posOffset>150517</wp:posOffset>
                </wp:positionV>
                <wp:extent cx="3003631" cy="1510497"/>
                <wp:effectExtent l="0" t="0" r="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3631" cy="1510497"/>
                          <a:chOff x="0" y="0"/>
                          <a:chExt cx="3003631" cy="1510497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5788"/>
                            <a:ext cx="2881911" cy="1400681"/>
                            <a:chOff x="0" y="0"/>
                            <a:chExt cx="2881911" cy="1400681"/>
                          </a:xfrm>
                        </wpg:grpSpPr>
                        <wpg:grpSp>
                          <wpg:cNvPr id="19" name="Group 19"/>
                          <wpg:cNvGrpSpPr/>
                          <wpg:grpSpPr>
                            <a:xfrm>
                              <a:off x="225706" y="0"/>
                              <a:ext cx="2656205" cy="1355725"/>
                              <a:chOff x="0" y="0"/>
                              <a:chExt cx="2656205" cy="1355725"/>
                            </a:xfrm>
                          </wpg:grpSpPr>
                          <pic:pic xmlns:pic="http://schemas.openxmlformats.org/drawingml/2006/picture">
                            <pic:nvPicPr>
                              <pic:cNvPr id="20" name="Picture 20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8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3638" t="41412" r="44089" b="3837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2656205" cy="13557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4406" y="80942"/>
                                <a:ext cx="565785" cy="4464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EAD6F7" w14:textId="77777777" w:rsidR="0039239A" w:rsidRDefault="0039239A" w:rsidP="00954D25">
                                  <w:r w:rsidRPr="00695E66">
                                    <w:rPr>
                                      <w:position w:val="-6"/>
                                    </w:rPr>
                                    <w:object w:dxaOrig="580" w:dyaOrig="360" w14:anchorId="75E1A103">
                                      <v:shape id="_x0000_i1064" type="#_x0000_t75" style="width:29.25pt;height:18pt" o:ole="">
                                        <v:imagedata r:id="rId89" o:title=""/>
                                      </v:shape>
                                      <o:OLEObject Type="Embed" ProgID="Equation.DSMT4" ShapeID="_x0000_i1064" DrawAspect="Content" ObjectID="_1740586345" r:id="rId9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9487" y="34685"/>
                                <a:ext cx="474980" cy="444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D6EA4B" w14:textId="77777777" w:rsidR="0039239A" w:rsidRDefault="0039239A" w:rsidP="00954D25">
                                  <w:r w:rsidRPr="00695E66">
                                    <w:rPr>
                                      <w:position w:val="-6"/>
                                    </w:rPr>
                                    <w:object w:dxaOrig="460" w:dyaOrig="360" w14:anchorId="2AB2A7AA">
                                      <v:shape id="_x0000_i1066" type="#_x0000_t75" style="width:22.5pt;height:18pt" o:ole="">
                                        <v:imagedata r:id="rId91" o:title=""/>
                                      </v:shape>
                                      <o:OLEObject Type="Embed" ProgID="Equation.DSMT4" ShapeID="_x0000_i1066" DrawAspect="Content" ObjectID="_1740586346" r:id="rId9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5585" y="156109"/>
                                <a:ext cx="474980" cy="444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99D5A5" w14:textId="77777777" w:rsidR="0039239A" w:rsidRDefault="0039239A" w:rsidP="00954D25">
                                  <w:r w:rsidRPr="00695E66">
                                    <w:rPr>
                                      <w:position w:val="-6"/>
                                    </w:rPr>
                                    <w:object w:dxaOrig="460" w:dyaOrig="360" w14:anchorId="1F364FA3">
                                      <v:shape id="_x0000_i1068" type="#_x0000_t75" style="width:22.5pt;height:18pt" o:ole="">
                                        <v:imagedata r:id="rId93" o:title=""/>
                                      </v:shape>
                                      <o:OLEObject Type="Embed" ProgID="Equation.DSMT4" ShapeID="_x0000_i1068" DrawAspect="Content" ObjectID="_1740586347" r:id="rId9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g:grpSp>
                          <wpg:cNvPr id="24" name="Group 24"/>
                          <wpg:cNvGrpSpPr/>
                          <wpg:grpSpPr>
                            <a:xfrm>
                              <a:off x="0" y="456628"/>
                              <a:ext cx="2517149" cy="944053"/>
                              <a:chOff x="0" y="-572"/>
                              <a:chExt cx="2517149" cy="944053"/>
                            </a:xfrm>
                          </wpg:grpSpPr>
                          <wps:wsp>
                            <wps:cNvPr id="2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97711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1B3101" w14:textId="77777777" w:rsidR="0039239A" w:rsidRDefault="0039239A" w:rsidP="00954D25">
                                  <w:pPr>
                                    <w:jc w:val="center"/>
                                  </w:pPr>
                                  <w: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" name="Group 26"/>
                            <wpg:cNvGrpSpPr/>
                            <wpg:grpSpPr>
                              <a:xfrm>
                                <a:off x="393506" y="-572"/>
                                <a:ext cx="2123643" cy="533277"/>
                                <a:chOff x="-33" y="-572"/>
                                <a:chExt cx="2123643" cy="533277"/>
                              </a:xfrm>
                              <a:noFill/>
                            </wpg:grpSpPr>
                            <wps:wsp>
                              <wps:cNvPr id="2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3" y="86300"/>
                                  <a:ext cx="565785" cy="44640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40B4FF" w14:textId="77777777" w:rsidR="0039239A" w:rsidRDefault="0039239A" w:rsidP="00954D25">
                                    <w:r w:rsidRPr="00695E66">
                                      <w:rPr>
                                        <w:position w:val="-6"/>
                                      </w:rPr>
                                      <w:object w:dxaOrig="580" w:dyaOrig="360" w14:anchorId="67C546F9">
                                        <v:shape id="_x0000_i1070" type="#_x0000_t75" style="width:29.25pt;height:18pt" o:ole="">
                                          <v:imagedata r:id="rId95" o:title=""/>
                                        </v:shape>
                                        <o:OLEObject Type="Embed" ProgID="Equation.DSMT4" ShapeID="_x0000_i1070" DrawAspect="Content" ObjectID="_1740586348" r:id="rId9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9120" y="-572"/>
                                  <a:ext cx="364490" cy="44450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3B92BF" w14:textId="77777777" w:rsidR="0039239A" w:rsidRDefault="0039239A" w:rsidP="00954D25">
                                    <w:r w:rsidRPr="00695E66">
                                      <w:rPr>
                                        <w:position w:val="-6"/>
                                      </w:rPr>
                                      <w:object w:dxaOrig="460" w:dyaOrig="360" w14:anchorId="1708A8AC">
                                        <v:shape id="_x0000_i1072" type="#_x0000_t75" style="width:22.5pt;height:18pt" o:ole="">
                                          <v:imagedata r:id="rId97" o:title=""/>
                                        </v:shape>
                                        <o:OLEObject Type="Embed" ProgID="Equation.DSMT4" ShapeID="_x0000_i1072" DrawAspect="Content" ObjectID="_1740586349" r:id="rId9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35" name="Group 35"/>
                        <wpg:cNvGrpSpPr/>
                        <wpg:grpSpPr>
                          <a:xfrm>
                            <a:off x="202557" y="0"/>
                            <a:ext cx="2801074" cy="1510497"/>
                            <a:chOff x="0" y="0"/>
                            <a:chExt cx="2801074" cy="1510497"/>
                          </a:xfrm>
                        </wpg:grpSpPr>
                        <wpg:grpSp>
                          <wpg:cNvPr id="36" name="Group 36"/>
                          <wpg:cNvGrpSpPr/>
                          <wpg:grpSpPr>
                            <a:xfrm>
                              <a:off x="0" y="0"/>
                              <a:ext cx="2801074" cy="1510497"/>
                              <a:chOff x="0" y="0"/>
                              <a:chExt cx="2801074" cy="1510497"/>
                            </a:xfrm>
                          </wpg:grpSpPr>
                          <wps:wsp>
                            <wps:cNvPr id="3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3263" y="1238314"/>
                                <a:ext cx="526648" cy="2721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A6DC89" w14:textId="77777777" w:rsidR="0039239A" w:rsidRDefault="0039239A" w:rsidP="00954D25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4426" y="995423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AFEC2F" w14:textId="77777777" w:rsidR="0039239A" w:rsidRDefault="0039239A" w:rsidP="00954D25">
                                  <w:pPr>
                                    <w:jc w:val="center"/>
                                  </w:pPr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0942" y="0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D94702" w14:textId="77777777" w:rsidR="0039239A" w:rsidRDefault="0039239A" w:rsidP="00954D25">
                                  <w:pPr>
                                    <w:jc w:val="center"/>
                                  </w:pPr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9742" y="347241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42A35D" w14:textId="77777777" w:rsidR="0039239A" w:rsidRDefault="0039239A" w:rsidP="00954D25">
                                  <w:pPr>
                                    <w:jc w:val="center"/>
                                  </w:pPr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49124"/>
                                <a:ext cx="659130" cy="387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6BD586" w14:textId="77777777" w:rsidR="0039239A" w:rsidRDefault="0039239A" w:rsidP="00954D25">
                                  <w:r w:rsidRPr="00695E66">
                                    <w:rPr>
                                      <w:position w:val="-6"/>
                                    </w:rPr>
                                    <w:object w:dxaOrig="580" w:dyaOrig="360" w14:anchorId="32E89A15">
                                      <v:shape id="_x0000_i1074" type="#_x0000_t75" style="width:29.25pt;height:18pt" o:ole="">
                                        <v:imagedata r:id="rId99" o:title=""/>
                                      </v:shape>
                                      <o:OLEObject Type="Embed" ProgID="Equation.DSMT4" ShapeID="_x0000_i1074" DrawAspect="Content" ObjectID="_1740586350" r:id="rId10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4832" y="971372"/>
                              <a:ext cx="408940" cy="4445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A5D750" w14:textId="77777777" w:rsidR="0039239A" w:rsidRDefault="0039239A" w:rsidP="00954D25">
                                <w:r w:rsidRPr="00695E66">
                                  <w:rPr>
                                    <w:position w:val="-6"/>
                                  </w:rPr>
                                  <w:object w:dxaOrig="340" w:dyaOrig="360" w14:anchorId="4FCA72E0">
                                    <v:shape id="_x0000_i1076" type="#_x0000_t75" style="width:17.25pt;height:18pt" o:ole="">
                                      <v:imagedata r:id="rId101" o:title=""/>
                                    </v:shape>
                                    <o:OLEObject Type="Embed" ProgID="Equation.DSMT4" ShapeID="_x0000_i1076" DrawAspect="Content" ObjectID="_1740586351" r:id="rId10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DA7BA7" id="Group 17" o:spid="_x0000_s1026" style="position:absolute;margin-left:216.9pt;margin-top:11.85pt;width:236.5pt;height:118.95pt;z-index:-251652096;mso-width-relative:margin;mso-height-relative:margin" coordsize="30036,1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">
                <v:group id="Group 18" o:spid="_x0000_s1027" style="position:absolute;top:57;width:28819;height:14007" coordsize="28819,14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19" o:spid="_x0000_s1028" style="position:absolute;left:2257;width:26562;height:13557" coordsize="26562,13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shape id="Picture 20" o:spid="_x0000_s1029" type="#_x0000_t75" style="position:absolute;width:26562;height:135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">
                      <v:imagedata r:id="rId103" o:title="" croptop="27140f" cropbottom="25150f" cropleft="22045f" cropright="28894f"/>
                      <v:path arrowok="t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30" type="#_x0000_t202" style="position:absolute;left:6944;top:809;width:5657;height:4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" filled="f" stroked="f" strokeweight=".5pt">
                      <v:textbox style="mso-fit-shape-to-text:t">
                        <w:txbxContent>
                          <w:p w14:paraId="6BEAD6F7" w14:textId="77777777" w:rsidR="0039239A" w:rsidRDefault="0039239A" w:rsidP="00954D25">
                            <w:r w:rsidRPr="00695E66">
                              <w:rPr>
                                <w:position w:val="-6"/>
                              </w:rPr>
                              <w:object w:dxaOrig="580" w:dyaOrig="360" w14:anchorId="75E1A103">
                                <v:shape id="_x0000_i1064" type="#_x0000_t75" style="width:29.25pt;height:18pt" o:ole="">
                                  <v:imagedata r:id="rId89" o:title=""/>
                                </v:shape>
                                <o:OLEObject Type="Embed" ProgID="Equation.DSMT4" ShapeID="_x0000_i1064" DrawAspect="Content" ObjectID="_1740586345" r:id="rId104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31" type="#_x0000_t202" style="position:absolute;left:10994;top:346;width:4750;height:4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    <v:textbox style="mso-fit-shape-to-text:t">
                        <w:txbxContent>
                          <w:p w14:paraId="22D6EA4B" w14:textId="77777777" w:rsidR="0039239A" w:rsidRDefault="0039239A" w:rsidP="00954D25">
                            <w:r w:rsidRPr="00695E66">
                              <w:rPr>
                                <w:position w:val="-6"/>
                              </w:rPr>
                              <w:object w:dxaOrig="460" w:dyaOrig="360" w14:anchorId="2AB2A7AA">
                                <v:shape id="_x0000_i1066" type="#_x0000_t75" style="width:22.5pt;height:18pt" o:ole="">
                                  <v:imagedata r:id="rId91" o:title=""/>
                                </v:shape>
                                <o:OLEObject Type="Embed" ProgID="Equation.DSMT4" ShapeID="_x0000_i1066" DrawAspect="Content" ObjectID="_1740586346" r:id="rId105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32" type="#_x0000_t202" style="position:absolute;left:15855;top:1561;width:4750;height:4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" filled="f" stroked="f" strokeweight=".5pt">
                      <v:textbox style="mso-fit-shape-to-text:t">
                        <w:txbxContent>
                          <w:p w14:paraId="0199D5A5" w14:textId="77777777" w:rsidR="0039239A" w:rsidRDefault="0039239A" w:rsidP="00954D25">
                            <w:r w:rsidRPr="00695E66">
                              <w:rPr>
                                <w:position w:val="-6"/>
                              </w:rPr>
                              <w:object w:dxaOrig="460" w:dyaOrig="360" w14:anchorId="1F364FA3">
                                <v:shape id="_x0000_i1068" type="#_x0000_t75" style="width:22.5pt;height:18pt" o:ole="">
                                  <v:imagedata r:id="rId93" o:title=""/>
                                </v:shape>
                                <o:OLEObject Type="Embed" ProgID="Equation.DSMT4" ShapeID="_x0000_i1068" DrawAspect="Content" ObjectID="_1740586347" r:id="rId106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24" o:spid="_x0000_s1033" style="position:absolute;top:4566;width:25171;height:9440" coordorigin=",-5" coordsize="25171,9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Text Box 2" o:spid="_x0000_s1034" type="#_x0000_t202" style="position:absolute;top:4977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<v:textbox>
                        <w:txbxContent>
                          <w:p w14:paraId="421B3101" w14:textId="77777777" w:rsidR="0039239A" w:rsidRDefault="0039239A" w:rsidP="00954D25">
                            <w:pPr>
                              <w:jc w:val="center"/>
                            </w:pPr>
                            <w:r>
                              <w:t>t</w:t>
                            </w:r>
                          </w:p>
                        </w:txbxContent>
                      </v:textbox>
                    </v:shape>
                    <v:group id="Group 26" o:spid="_x0000_s1035" style="position:absolute;left:3935;top:-5;width:21236;height:5332" coordorigin=",-5" coordsize="21236,5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shape id="Text Box 2" o:spid="_x0000_s1036" type="#_x0000_t202" style="position:absolute;top:863;width:5657;height:4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1640B4FF" w14:textId="77777777" w:rsidR="0039239A" w:rsidRDefault="0039239A" w:rsidP="00954D25">
                              <w:r w:rsidRPr="00695E66">
                                <w:rPr>
                                  <w:position w:val="-6"/>
                                </w:rPr>
                                <w:object w:dxaOrig="580" w:dyaOrig="360" w14:anchorId="67C546F9">
                                  <v:shape id="_x0000_i1070" type="#_x0000_t75" style="width:29.25pt;height:18pt" o:ole="">
                                    <v:imagedata r:id="rId95" o:title=""/>
                                  </v:shape>
                                  <o:OLEObject Type="Embed" ProgID="Equation.DSMT4" ShapeID="_x0000_i1070" DrawAspect="Content" ObjectID="_1740586348" r:id="rId107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17591;top:-5;width:3645;height:4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" filled="f" stroked="f" strokeweight=".5pt">
                        <v:textbox style="mso-fit-shape-to-text:t">
                          <w:txbxContent>
                            <w:p w14:paraId="423B92BF" w14:textId="77777777" w:rsidR="0039239A" w:rsidRDefault="0039239A" w:rsidP="00954D25">
                              <w:r w:rsidRPr="00695E66">
                                <w:rPr>
                                  <w:position w:val="-6"/>
                                </w:rPr>
                                <w:object w:dxaOrig="460" w:dyaOrig="360" w14:anchorId="1708A8AC">
                                  <v:shape id="_x0000_i1072" type="#_x0000_t75" style="width:22.5pt;height:18pt" o:ole="">
                                    <v:imagedata r:id="rId97" o:title=""/>
                                  </v:shape>
                                  <o:OLEObject Type="Embed" ProgID="Equation.DSMT4" ShapeID="_x0000_i1072" DrawAspect="Content" ObjectID="_1740586349" r:id="rId10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oup 35" o:spid="_x0000_s1038" style="position:absolute;left:2025;width:28011;height:15104" coordsize="28010,15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36" o:spid="_x0000_s1039" style="position:absolute;width:28010;height:15104" coordsize="28010,15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shape id="Text Box 2" o:spid="_x0000_s1040" type="#_x0000_t202" style="position:absolute;left:10532;top:12383;width:5267;height:2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<v:textbox>
                        <w:txbxContent>
                          <w:p w14:paraId="07A6DC89" w14:textId="77777777" w:rsidR="0039239A" w:rsidRDefault="0039239A" w:rsidP="00954D25">
                            <w:pPr>
                              <w:jc w:val="center"/>
                            </w:pPr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Text Box 2" o:spid="_x0000_s1041" type="#_x0000_t202" style="position:absolute;left:22744;top:9954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<v:textbox>
                        <w:txbxContent>
                          <w:p w14:paraId="3AAFEC2F" w14:textId="77777777" w:rsidR="0039239A" w:rsidRDefault="0039239A" w:rsidP="00954D25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2" o:spid="_x0000_s1042" type="#_x0000_t202" style="position:absolute;left:3009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<v:textbox>
                        <w:txbxContent>
                          <w:p w14:paraId="6CD94702" w14:textId="77777777" w:rsidR="0039239A" w:rsidRDefault="0039239A" w:rsidP="00954D25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Text Box 2" o:spid="_x0000_s1043" type="#_x0000_t202" style="position:absolute;left:21297;top:3472;width:5266;height:4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<v:textbox>
                        <w:txbxContent>
                          <w:p w14:paraId="4042A35D" w14:textId="77777777" w:rsidR="0039239A" w:rsidRDefault="0039239A" w:rsidP="00954D25">
                            <w:pPr>
                              <w:jc w:val="center"/>
                            </w:pPr>
                            <w:r>
                              <w:t>z</w:t>
                            </w:r>
                          </w:p>
                        </w:txbxContent>
                      </v:textbox>
                    </v:shape>
                    <v:shape id="Text Box 2" o:spid="_x0000_s1044" type="#_x0000_t202" style="position:absolute;top:9491;width:6591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<v:textbox>
                        <w:txbxContent>
                          <w:p w14:paraId="206BD586" w14:textId="77777777" w:rsidR="0039239A" w:rsidRDefault="0039239A" w:rsidP="00954D25">
                            <w:r w:rsidRPr="00695E66">
                              <w:rPr>
                                <w:position w:val="-6"/>
                              </w:rPr>
                              <w:object w:dxaOrig="580" w:dyaOrig="360" w14:anchorId="32E89A15">
                                <v:shape id="_x0000_i1074" type="#_x0000_t75" style="width:29.25pt;height:18pt" o:ole="">
                                  <v:imagedata r:id="rId99" o:title=""/>
                                </v:shape>
                                <o:OLEObject Type="Embed" ProgID="Equation.DSMT4" ShapeID="_x0000_i1074" DrawAspect="Content" ObjectID="_1740586350" r:id="rId109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2" o:spid="_x0000_s1045" type="#_x0000_t202" style="position:absolute;left:20948;top:9713;width:4089;height:4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" filled="f" stroked="f" strokeweight=".5pt">
                    <v:textbox style="mso-fit-shape-to-text:t">
                      <w:txbxContent>
                        <w:p w14:paraId="24A5D750" w14:textId="77777777" w:rsidR="0039239A" w:rsidRDefault="0039239A" w:rsidP="00954D25">
                          <w:r w:rsidRPr="00695E66">
                            <w:rPr>
                              <w:position w:val="-6"/>
                            </w:rPr>
                            <w:object w:dxaOrig="340" w:dyaOrig="360" w14:anchorId="4FCA72E0">
                              <v:shape id="_x0000_i1076" type="#_x0000_t75" style="width:17.25pt;height:18pt" o:ole="">
                                <v:imagedata r:id="rId101" o:title=""/>
                              </v:shape>
                              <o:OLEObject Type="Embed" ProgID="Equation.DSMT4" ShapeID="_x0000_i1076" DrawAspect="Content" ObjectID="_1740586351" r:id="rId110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403AA87" w14:textId="77777777" w:rsidR="00954D25" w:rsidRPr="00991900" w:rsidRDefault="00954D25" w:rsidP="00954D25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lang w:val="pt-BR"/>
        </w:rPr>
        <w:t>A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991900">
        <w:rPr>
          <w:rFonts w:ascii="Times New Roman" w:hAnsi="Times New Roman" w:cs="Times New Roman"/>
          <w:position w:val="-12"/>
          <w:sz w:val="26"/>
          <w:szCs w:val="26"/>
        </w:rPr>
        <w:object w:dxaOrig="1320" w:dyaOrig="440" w14:anchorId="267B5588">
          <v:shape id="_x0000_i1077" type="#_x0000_t75" style="width:66pt;height:21.75pt" o:ole="">
            <v:imagedata r:id="rId111" o:title=""/>
          </v:shape>
          <o:OLEObject Type="Embed" ProgID="Equation.DSMT4" ShapeID="_x0000_i1077" DrawAspect="Content" ObjectID="_1740586318" r:id="rId112"/>
        </w:objec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3BB1B457" w14:textId="77777777" w:rsidR="00954D25" w:rsidRPr="00991900" w:rsidRDefault="00954D25" w:rsidP="00954D25">
      <w:pPr>
        <w:spacing w:before="60" w:after="60" w:line="276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91900">
        <w:rPr>
          <w:rFonts w:ascii="Times New Roman" w:hAnsi="Times New Roman" w:cs="Times New Roman"/>
          <w:position w:val="-12"/>
          <w:sz w:val="26"/>
          <w:szCs w:val="26"/>
        </w:rPr>
        <w:object w:dxaOrig="1200" w:dyaOrig="440" w14:anchorId="648D082A">
          <v:shape id="_x0000_i1078" type="#_x0000_t75" style="width:60pt;height:21.75pt" o:ole="">
            <v:imagedata r:id="rId113" o:title=""/>
          </v:shape>
          <o:OLEObject Type="Embed" ProgID="Equation.DSMT4" ShapeID="_x0000_i1078" DrawAspect="Content" ObjectID="_1740586319" r:id="rId114"/>
        </w:objec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B604965" w14:textId="77777777" w:rsidR="00954D25" w:rsidRPr="00991900" w:rsidRDefault="00954D25" w:rsidP="00954D25">
      <w:pPr>
        <w:spacing w:before="60" w:after="60" w:line="276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991900">
        <w:rPr>
          <w:rFonts w:ascii="Times New Roman" w:hAnsi="Times New Roman" w:cs="Times New Roman"/>
          <w:position w:val="-12"/>
          <w:sz w:val="26"/>
          <w:szCs w:val="26"/>
        </w:rPr>
        <w:object w:dxaOrig="1300" w:dyaOrig="440" w14:anchorId="117F1139">
          <v:shape id="_x0000_i1079" type="#_x0000_t75" style="width:65.25pt;height:21.75pt" o:ole="">
            <v:imagedata r:id="rId115" o:title=""/>
          </v:shape>
          <o:OLEObject Type="Embed" ProgID="Equation.DSMT4" ShapeID="_x0000_i1079" DrawAspect="Content" ObjectID="_1740586320" r:id="rId116"/>
        </w:objec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3460908A" w14:textId="5319D471" w:rsidR="00954D25" w:rsidRPr="00991900" w:rsidRDefault="00954D25" w:rsidP="00F9572A">
      <w:pPr>
        <w:spacing w:before="60" w:after="60" w:line="276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91900">
        <w:rPr>
          <w:rFonts w:ascii="Times New Roman" w:hAnsi="Times New Roman" w:cs="Times New Roman"/>
          <w:position w:val="-12"/>
          <w:sz w:val="26"/>
          <w:szCs w:val="26"/>
        </w:rPr>
        <w:object w:dxaOrig="1160" w:dyaOrig="440" w14:anchorId="52C462A4">
          <v:shape id="_x0000_i1080" type="#_x0000_t75" style="width:57.75pt;height:21.75pt" o:ole="">
            <v:imagedata r:id="rId117" o:title=""/>
          </v:shape>
          <o:OLEObject Type="Embed" ProgID="Equation.DSMT4" ShapeID="_x0000_i1080" DrawAspect="Content" ObjectID="_1740586321" r:id="rId118"/>
        </w:objec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133D8A12" w14:textId="60A74424" w:rsidR="00954D25" w:rsidRPr="00991900" w:rsidRDefault="00954D25" w:rsidP="00954D25">
      <w:pPr>
        <w:spacing w:before="60" w:after="6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991900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CB40E03" wp14:editId="028A5DFD">
                <wp:simplePos x="0" y="0"/>
                <wp:positionH relativeFrom="column">
                  <wp:posOffset>3166745</wp:posOffset>
                </wp:positionH>
                <wp:positionV relativeFrom="paragraph">
                  <wp:posOffset>66675</wp:posOffset>
                </wp:positionV>
                <wp:extent cx="2476500" cy="1637665"/>
                <wp:effectExtent l="0" t="0" r="0" b="63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6500" cy="1637665"/>
                          <a:chOff x="0" y="0"/>
                          <a:chExt cx="2476982" cy="1637817"/>
                        </a:xfrm>
                      </wpg:grpSpPr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917" t="39921" r="44741" b="39369"/>
                          <a:stretch/>
                        </pic:blipFill>
                        <pic:spPr bwMode="auto">
                          <a:xfrm>
                            <a:off x="46298" y="179408"/>
                            <a:ext cx="2332355" cy="12731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6997" y="1342663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2F24FF" w14:textId="77777777" w:rsidR="0039239A" w:rsidRDefault="0039239A" w:rsidP="00954D25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017" y="1140106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780FEE" w14:textId="77777777" w:rsidR="0039239A" w:rsidRDefault="0039239A" w:rsidP="00954D25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6633" y="538223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198EF2" w14:textId="77777777" w:rsidR="0039239A" w:rsidRDefault="0039239A" w:rsidP="00954D25">
                              <w:pPr>
                                <w:jc w:val="center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101" y="0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84665A" w14:textId="77777777" w:rsidR="0039239A" w:rsidRDefault="0039239A" w:rsidP="00954D25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1170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50AF92" w14:textId="77777777" w:rsidR="0039239A" w:rsidRDefault="0039239A" w:rsidP="00954D2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304" y="225706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34991E" w14:textId="77777777" w:rsidR="0039239A" w:rsidRDefault="0039239A" w:rsidP="00954D25">
                              <w:pPr>
                                <w:jc w:val="center"/>
                              </w:pPr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B40E03" id="Group 45" o:spid="_x0000_s1046" style="position:absolute;margin-left:249.35pt;margin-top:5.25pt;width:195pt;height:128.95pt;z-index:251665408" coordsize="24769,16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">
                <v:shape id="Picture 46" o:spid="_x0000_s1047" type="#_x0000_t75" style="position:absolute;left:462;top:1794;width:23324;height:127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M5MEzDAAAA2wAAAA8AAABkcnMvZG93bnJldi54bWxEj0uLwkAQhO/C/oehF7yImeiKSDajiC+8&#10;CL4OHptMm4TN9ITMqPHf7wiCx6KqvqLSWWsqcafGlZYVDKIYBHFmdcm5gvNp3Z+AcB5ZY2WZFDzJ&#10;wWz61Ukx0fbBB7offS4ChF2CCgrv60RKlxVk0EW2Jg7e1TYGfZBNLnWDjwA3lRzG8VgaLDksFFjT&#10;oqDs73gzCvTPapLx5ny51stbfqh6dr8bXZTqfrfzXxCeWv8Jv9tbrWA0hteX8APk9B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zkwTMMAAADbAAAADwAAAAAAAAAAAAAAAACf&#10;AgAAZHJzL2Rvd25yZXYueG1sUEsFBgAAAAAEAAQA9wAAAI8DAAAAAA==&#10;">
                  <v:imagedata r:id="rId120" o:title="" croptop="26163f" cropbottom="25801f" cropleft="22228f" cropright="29321f"/>
                  <v:path arrowok="t"/>
                </v:shape>
                <v:shape id="Text Box 2" o:spid="_x0000_s1048" type="#_x0000_t202" style="position:absolute;left:10069;top:13426;width:382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412F24FF" w14:textId="77777777" w:rsidR="0039239A" w:rsidRDefault="0039239A" w:rsidP="00954D25">
                        <w:pPr>
                          <w:jc w:val="center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2" o:spid="_x0000_s1049" type="#_x0000_t202" style="position:absolute;left:20950;top:11401;width:3819;height:2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68780FEE" w14:textId="77777777" w:rsidR="0039239A" w:rsidRDefault="0039239A" w:rsidP="00954D25">
                        <w:pPr>
                          <w:jc w:val="center"/>
                        </w:pPr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" o:spid="_x0000_s1050" type="#_x0000_t202" style="position:absolute;left:19966;top:5382;width:3819;height:2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14:paraId="0D198EF2" w14:textId="77777777" w:rsidR="0039239A" w:rsidRDefault="0039239A" w:rsidP="00954D25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" o:spid="_x0000_s1051" type="#_x0000_t202" style="position:absolute;left:8681;width:3819;height:2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5984665A" w14:textId="77777777" w:rsidR="0039239A" w:rsidRDefault="0039239A" w:rsidP="00954D25">
                        <w:pPr>
                          <w:jc w:val="center"/>
                        </w:pPr>
                        <w:proofErr w:type="gramStart"/>
                        <w: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Text Box 2" o:spid="_x0000_s1052" type="#_x0000_t202" style="position:absolute;top:11111;width:381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14:paraId="0150AF92" w14:textId="77777777" w:rsidR="0039239A" w:rsidRDefault="0039239A" w:rsidP="00954D25">
                        <w:proofErr w:type="gramStart"/>
                        <w: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Text Box 2" o:spid="_x0000_s1053" type="#_x0000_t202" style="position:absolute;left:3183;top:2257;width:3819;height:2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14:paraId="4434991E" w14:textId="77777777" w:rsidR="0039239A" w:rsidRDefault="0039239A" w:rsidP="00954D25">
                        <w:pPr>
                          <w:jc w:val="center"/>
                        </w:pPr>
                        <w:proofErr w:type="gramStart"/>
                        <w:r>
                          <w:t>t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F9572A" w:rsidRPr="00991900">
        <w:rPr>
          <w:rFonts w:ascii="Times New Roman" w:eastAsia="Calibri" w:hAnsi="Times New Roman" w:cs="Times New Roman"/>
          <w:b/>
          <w:sz w:val="26"/>
          <w:szCs w:val="26"/>
          <w:lang w:val="pt-BR"/>
        </w:rPr>
        <w:t>Câu</w:t>
      </w:r>
      <w:r w:rsidR="00F9572A" w:rsidRPr="00991900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12: 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 xml:space="preserve">Quan sát hình vẽ bên dưới và cho biết khẳng định nào là </w:t>
      </w:r>
      <w:r w:rsidRPr="00991900">
        <w:rPr>
          <w:rFonts w:ascii="Times New Roman" w:hAnsi="Times New Roman" w:cs="Times New Roman"/>
          <w:b/>
          <w:sz w:val="26"/>
          <w:szCs w:val="26"/>
          <w:lang w:val="pt-BR"/>
        </w:rPr>
        <w:t>đúng</w:t>
      </w:r>
      <w:r w:rsidRPr="00991900">
        <w:rPr>
          <w:rFonts w:ascii="Times New Roman" w:hAnsi="Times New Roman" w:cs="Times New Roman"/>
          <w:sz w:val="26"/>
          <w:szCs w:val="26"/>
          <w:lang w:val="pt-BR"/>
        </w:rPr>
        <w:t>?</w:t>
      </w:r>
    </w:p>
    <w:p w14:paraId="3AE68312" w14:textId="77777777" w:rsidR="00954D25" w:rsidRPr="00991900" w:rsidRDefault="00954D25" w:rsidP="00954D25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91900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9190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91900">
        <w:rPr>
          <w:rFonts w:ascii="Times New Roman" w:hAnsi="Times New Roman" w:cs="Times New Roman"/>
          <w:position w:val="-10"/>
          <w:sz w:val="26"/>
          <w:szCs w:val="26"/>
        </w:rPr>
        <w:object w:dxaOrig="520" w:dyaOrig="420" w14:anchorId="60EBE1EB">
          <v:shape id="_x0000_i1081" type="#_x0000_t75" style="width:26.25pt;height:20.25pt" o:ole="">
            <v:imagedata r:id="rId121" o:title=""/>
          </v:shape>
          <o:OLEObject Type="Embed" ProgID="Equation.DSMT4" ShapeID="_x0000_i1081" DrawAspect="Content" ObjectID="_1740586322" r:id="rId122"/>
        </w:object>
      </w:r>
      <w:r w:rsidRPr="00991900">
        <w:rPr>
          <w:rFonts w:ascii="Times New Roman" w:hAnsi="Times New Roman" w:cs="Times New Roman"/>
          <w:sz w:val="26"/>
          <w:szCs w:val="26"/>
          <w:lang w:val="fr-FR"/>
        </w:rPr>
        <w:t>là góc vuông.</w:t>
      </w:r>
      <w:r w:rsidRPr="0099190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9190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91900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383F1BA9" w14:textId="77777777" w:rsidR="00954D25" w:rsidRPr="00991900" w:rsidRDefault="00954D25" w:rsidP="00954D25">
      <w:pPr>
        <w:pStyle w:val="ListParagraph"/>
        <w:spacing w:before="60" w:after="60"/>
        <w:ind w:left="0" w:firstLine="720"/>
        <w:rPr>
          <w:sz w:val="26"/>
          <w:szCs w:val="26"/>
          <w:lang w:val="fr-FR"/>
        </w:rPr>
      </w:pPr>
      <w:r w:rsidRPr="00991900">
        <w:rPr>
          <w:b/>
          <w:sz w:val="26"/>
          <w:szCs w:val="26"/>
          <w:lang w:val="fr-FR"/>
        </w:rPr>
        <w:t xml:space="preserve">B. </w:t>
      </w:r>
      <w:r w:rsidRPr="00991900">
        <w:rPr>
          <w:sz w:val="26"/>
          <w:szCs w:val="26"/>
        </w:rPr>
        <w:fldChar w:fldCharType="begin"/>
      </w:r>
      <w:r w:rsidRPr="00991900">
        <w:rPr>
          <w:sz w:val="26"/>
          <w:szCs w:val="26"/>
          <w:lang w:val="fr-FR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980.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  <w:lang w:val="fr-FR"/>
              </w:rPr>
              <m:t>6</m:t>
            </m:r>
          </m:sup>
        </m:sSup>
      </m:oMath>
      <w:r w:rsidRPr="00991900">
        <w:rPr>
          <w:sz w:val="26"/>
          <w:szCs w:val="26"/>
          <w:lang w:val="fr-FR"/>
        </w:rPr>
        <w:instrText xml:space="preserve"> </w:instrText>
      </w:r>
      <w:r w:rsidRPr="00991900">
        <w:rPr>
          <w:sz w:val="26"/>
          <w:szCs w:val="26"/>
        </w:rPr>
        <w:fldChar w:fldCharType="end"/>
      </w:r>
      <w:r w:rsidRPr="00991900">
        <w:rPr>
          <w:sz w:val="26"/>
          <w:szCs w:val="26"/>
          <w:lang w:val="fr-FR"/>
        </w:rPr>
        <w:t xml:space="preserve"> </w:t>
      </w:r>
      <w:r w:rsidRPr="00991900">
        <w:rPr>
          <w:position w:val="-6"/>
          <w:sz w:val="26"/>
          <w:szCs w:val="26"/>
        </w:rPr>
        <w:object w:dxaOrig="580" w:dyaOrig="380" w14:anchorId="5446D03B">
          <v:shape id="_x0000_i1082" type="#_x0000_t75" style="width:29.25pt;height:19.5pt" o:ole="">
            <v:imagedata r:id="rId123" o:title=""/>
          </v:shape>
          <o:OLEObject Type="Embed" ProgID="Equation.DSMT4" ShapeID="_x0000_i1082" DrawAspect="Content" ObjectID="_1740586323" r:id="rId124"/>
        </w:object>
      </w:r>
      <w:r w:rsidRPr="00991900">
        <w:rPr>
          <w:sz w:val="26"/>
          <w:szCs w:val="26"/>
          <w:lang w:val="fr-FR"/>
        </w:rPr>
        <w:t>là góc tù.</w:t>
      </w:r>
      <w:r w:rsidRPr="00991900">
        <w:rPr>
          <w:sz w:val="26"/>
          <w:szCs w:val="26"/>
          <w:lang w:val="fr-FR"/>
        </w:rPr>
        <w:tab/>
      </w:r>
    </w:p>
    <w:p w14:paraId="6814FF3B" w14:textId="77777777" w:rsidR="00954D25" w:rsidRPr="00991900" w:rsidRDefault="00954D25" w:rsidP="00954D25">
      <w:pPr>
        <w:pStyle w:val="ListParagraph"/>
        <w:spacing w:before="60" w:after="60"/>
        <w:ind w:left="0" w:firstLine="720"/>
        <w:rPr>
          <w:color w:val="000000"/>
          <w:sz w:val="26"/>
          <w:szCs w:val="26"/>
          <w:lang w:val="fr-FR"/>
        </w:rPr>
      </w:pPr>
      <w:r w:rsidRPr="00991900">
        <w:rPr>
          <w:b/>
          <w:sz w:val="26"/>
          <w:szCs w:val="26"/>
          <w:lang w:val="fr-FR"/>
        </w:rPr>
        <w:t xml:space="preserve">C. </w:t>
      </w:r>
      <w:r w:rsidRPr="00991900">
        <w:rPr>
          <w:position w:val="-6"/>
          <w:sz w:val="26"/>
          <w:szCs w:val="26"/>
        </w:rPr>
        <w:object w:dxaOrig="480" w:dyaOrig="380" w14:anchorId="3BAF5BCC">
          <v:shape id="_x0000_i1083" type="#_x0000_t75" style="width:24pt;height:19.5pt" o:ole="">
            <v:imagedata r:id="rId125" o:title=""/>
          </v:shape>
          <o:OLEObject Type="Embed" ProgID="Equation.DSMT4" ShapeID="_x0000_i1083" DrawAspect="Content" ObjectID="_1740586324" r:id="rId126"/>
        </w:object>
      </w:r>
      <w:r w:rsidRPr="00991900">
        <w:rPr>
          <w:sz w:val="26"/>
          <w:szCs w:val="26"/>
          <w:lang w:val="fr-FR"/>
        </w:rPr>
        <w:t>là góc nhọn.</w:t>
      </w:r>
      <w:r w:rsidRPr="00991900">
        <w:rPr>
          <w:sz w:val="26"/>
          <w:szCs w:val="26"/>
          <w:lang w:val="fr-FR"/>
        </w:rPr>
        <w:tab/>
      </w:r>
      <w:r w:rsidRPr="00991900">
        <w:rPr>
          <w:sz w:val="26"/>
          <w:szCs w:val="26"/>
          <w:lang w:val="fr-FR"/>
        </w:rPr>
        <w:tab/>
      </w:r>
      <w:r w:rsidRPr="00991900">
        <w:rPr>
          <w:color w:val="000000"/>
          <w:sz w:val="26"/>
          <w:szCs w:val="26"/>
          <w:lang w:val="fr-FR"/>
        </w:rPr>
        <w:t xml:space="preserve">    </w:t>
      </w:r>
      <w:r w:rsidRPr="00991900">
        <w:rPr>
          <w:color w:val="000000"/>
          <w:sz w:val="26"/>
          <w:szCs w:val="26"/>
          <w:lang w:val="fr-FR"/>
        </w:rPr>
        <w:tab/>
      </w:r>
      <w:r w:rsidRPr="00991900">
        <w:rPr>
          <w:color w:val="000000"/>
          <w:sz w:val="26"/>
          <w:szCs w:val="26"/>
          <w:lang w:val="fr-FR"/>
        </w:rPr>
        <w:tab/>
      </w:r>
    </w:p>
    <w:p w14:paraId="0890564D" w14:textId="77777777" w:rsidR="00954D25" w:rsidRPr="00991900" w:rsidRDefault="00954D25" w:rsidP="00954D25">
      <w:pPr>
        <w:pStyle w:val="ListParagraph"/>
        <w:spacing w:before="60" w:after="60"/>
        <w:ind w:left="0" w:firstLine="720"/>
        <w:rPr>
          <w:sz w:val="26"/>
          <w:szCs w:val="26"/>
          <w:lang w:val="fr-FR"/>
        </w:rPr>
      </w:pPr>
      <w:r w:rsidRPr="00991900">
        <w:rPr>
          <w:b/>
          <w:color w:val="000000"/>
          <w:sz w:val="26"/>
          <w:szCs w:val="26"/>
          <w:lang w:val="fr-FR"/>
        </w:rPr>
        <w:t>D.</w:t>
      </w:r>
      <w:r w:rsidRPr="00991900">
        <w:rPr>
          <w:sz w:val="26"/>
          <w:szCs w:val="26"/>
          <w:lang w:val="fr-FR"/>
        </w:rPr>
        <w:t xml:space="preserve"> </w:t>
      </w:r>
      <w:r w:rsidRPr="00991900">
        <w:rPr>
          <w:position w:val="-12"/>
          <w:sz w:val="26"/>
          <w:szCs w:val="26"/>
        </w:rPr>
        <w:object w:dxaOrig="1260" w:dyaOrig="440" w14:anchorId="51617E52">
          <v:shape id="_x0000_i1084" type="#_x0000_t75" style="width:63.75pt;height:21.75pt" o:ole="">
            <v:imagedata r:id="rId127" o:title=""/>
          </v:shape>
          <o:OLEObject Type="Embed" ProgID="Equation.DSMT4" ShapeID="_x0000_i1084" DrawAspect="Content" ObjectID="_1740586325" r:id="rId128"/>
        </w:object>
      </w:r>
      <w:r w:rsidRPr="00991900">
        <w:rPr>
          <w:sz w:val="26"/>
          <w:szCs w:val="26"/>
          <w:lang w:val="fr-FR"/>
        </w:rPr>
        <w:t>.</w:t>
      </w:r>
    </w:p>
    <w:p w14:paraId="244B6F9D" w14:textId="77777777" w:rsidR="00954D25" w:rsidRPr="00991900" w:rsidRDefault="00954D25" w:rsidP="00954D25">
      <w:pPr>
        <w:pStyle w:val="ListParagraph"/>
        <w:spacing w:before="60" w:after="60"/>
        <w:ind w:left="0" w:firstLine="720"/>
        <w:rPr>
          <w:rFonts w:eastAsia="Calibri"/>
          <w:b/>
          <w:color w:val="FF0000"/>
          <w:sz w:val="26"/>
          <w:szCs w:val="26"/>
          <w:lang w:val="fr-FR"/>
        </w:rPr>
      </w:pPr>
    </w:p>
    <w:p w14:paraId="15A6421A" w14:textId="77777777" w:rsidR="00954D25" w:rsidRPr="00991900" w:rsidRDefault="00954D25" w:rsidP="00954D25">
      <w:pPr>
        <w:spacing w:before="60" w:after="60" w:line="276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99190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Phần 2: Tự luận </w:t>
      </w:r>
      <w:r w:rsidRPr="00991900">
        <w:rPr>
          <w:rFonts w:ascii="Times New Roman" w:hAnsi="Times New Roman" w:cs="Times New Roman"/>
          <w:b/>
          <w:i/>
          <w:sz w:val="26"/>
          <w:szCs w:val="26"/>
        </w:rPr>
        <w:t>(7,0 điểm)</w:t>
      </w:r>
    </w:p>
    <w:p w14:paraId="22D30D50" w14:textId="79977EDA" w:rsidR="00954D25" w:rsidRPr="00991900" w:rsidRDefault="00954D25" w:rsidP="00954D2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:</w:t>
      </w:r>
      <w:r w:rsidRPr="00991900">
        <w:rPr>
          <w:rFonts w:ascii="Times New Roman" w:hAnsi="Times New Roman" w:cs="Times New Roman"/>
          <w:sz w:val="26"/>
          <w:szCs w:val="26"/>
        </w:rPr>
        <w:t xml:space="preserve"> (1,5 điểm) Thực hiện phép tính (tính hợp lí nếu có thể):</w:t>
      </w:r>
      <w:r w:rsidR="00F67A6A" w:rsidRPr="00991900">
        <w:rPr>
          <w:rFonts w:ascii="Times New Roman" w:hAnsi="Times New Roman" w:cs="Times New Roman"/>
          <w:position w:val="-4"/>
          <w:sz w:val="26"/>
          <w:szCs w:val="26"/>
        </w:rPr>
        <w:object w:dxaOrig="200" w:dyaOrig="300" w14:anchorId="4AB2AA52">
          <v:shape id="_x0000_i1085" type="#_x0000_t75" style="width:9.75pt;height:15pt" o:ole="">
            <v:imagedata r:id="rId129" o:title=""/>
          </v:shape>
          <o:OLEObject Type="Embed" ProgID="Equation.DSMT4" ShapeID="_x0000_i1085" DrawAspect="Content" ObjectID="_1740586326" r:id="rId130"/>
        </w:object>
      </w:r>
    </w:p>
    <w:p w14:paraId="7856C700" w14:textId="359A4941" w:rsidR="00954D25" w:rsidRPr="00991900" w:rsidRDefault="00F9572A" w:rsidP="00954D2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1900">
        <w:rPr>
          <w:rFonts w:ascii="Times New Roman" w:hAnsi="Times New Roman" w:cs="Times New Roman"/>
          <w:position w:val="-24"/>
          <w:sz w:val="26"/>
          <w:szCs w:val="26"/>
        </w:rPr>
        <w:object w:dxaOrig="1540" w:dyaOrig="639" w14:anchorId="5285A955">
          <v:shape id="_x0000_i1086" type="#_x0000_t75" style="width:77.25pt;height:32.25pt" o:ole="">
            <v:imagedata r:id="rId131" o:title=""/>
          </v:shape>
          <o:OLEObject Type="Embed" ProgID="Equation.DSMT4" ShapeID="_x0000_i1086" DrawAspect="Content" ObjectID="_1740586327" r:id="rId132"/>
        </w:object>
      </w:r>
      <w:r w:rsidR="00954D25" w:rsidRPr="00991900">
        <w:rPr>
          <w:rFonts w:ascii="Times New Roman" w:hAnsi="Times New Roman" w:cs="Times New Roman"/>
          <w:sz w:val="26"/>
          <w:szCs w:val="26"/>
        </w:rPr>
        <w:tab/>
      </w:r>
      <w:r w:rsidR="00954D25" w:rsidRPr="00991900">
        <w:rPr>
          <w:rFonts w:ascii="Times New Roman" w:hAnsi="Times New Roman" w:cs="Times New Roman"/>
          <w:sz w:val="26"/>
          <w:szCs w:val="26"/>
        </w:rPr>
        <w:tab/>
      </w:r>
      <w:r w:rsidR="00954D25" w:rsidRPr="00991900">
        <w:rPr>
          <w:rFonts w:ascii="Times New Roman" w:hAnsi="Times New Roman" w:cs="Times New Roman"/>
          <w:sz w:val="26"/>
          <w:szCs w:val="26"/>
        </w:rPr>
        <w:tab/>
      </w:r>
      <w:r w:rsidR="00954D25" w:rsidRPr="00991900">
        <w:rPr>
          <w:rFonts w:ascii="Times New Roman" w:hAnsi="Times New Roman" w:cs="Times New Roman"/>
          <w:sz w:val="26"/>
          <w:szCs w:val="26"/>
        </w:rPr>
        <w:tab/>
      </w:r>
      <w:r w:rsidRPr="00991900">
        <w:rPr>
          <w:rFonts w:ascii="Times New Roman" w:hAnsi="Times New Roman" w:cs="Times New Roman"/>
          <w:position w:val="-30"/>
          <w:sz w:val="26"/>
          <w:szCs w:val="26"/>
        </w:rPr>
        <w:object w:dxaOrig="3260" w:dyaOrig="820" w14:anchorId="26D2A92F">
          <v:shape id="_x0000_i1087" type="#_x0000_t75" style="width:163.5pt;height:41.25pt" o:ole="">
            <v:imagedata r:id="rId133" o:title=""/>
          </v:shape>
          <o:OLEObject Type="Embed" ProgID="Equation.DSMT4" ShapeID="_x0000_i1087" DrawAspect="Content" ObjectID="_1740586328" r:id="rId134"/>
        </w:object>
      </w:r>
    </w:p>
    <w:p w14:paraId="59075AAB" w14:textId="4E4FE208" w:rsidR="00954D25" w:rsidRPr="00991900" w:rsidRDefault="00954D25" w:rsidP="00BD3D9D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 xml:space="preserve"> 2:</w:t>
      </w:r>
      <w:r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(1 điểm) tìm x biết :</w:t>
      </w:r>
      <w:r w:rsidR="00BD3D9D" w:rsidRPr="0099190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x-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8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8</m:t>
            </m:r>
          </m:den>
        </m:f>
      </m:oMath>
    </w:p>
    <w:p w14:paraId="6E528E28" w14:textId="1A748641" w:rsidR="00954D25" w:rsidRPr="00991900" w:rsidRDefault="00954D25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 xml:space="preserve"> 3:</w:t>
      </w:r>
      <w:r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( 1,5 điểm)</w:t>
      </w:r>
    </w:p>
    <w:p w14:paraId="034F1F2B" w14:textId="5D0606E4" w:rsidR="00954D25" w:rsidRPr="00991900" w:rsidRDefault="00BD3D9D" w:rsidP="00BD3D9D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91900">
        <w:rPr>
          <w:rFonts w:ascii="Times New Roman" w:hAnsi="Times New Roman" w:cs="Times New Roman"/>
          <w:sz w:val="26"/>
          <w:szCs w:val="26"/>
          <w:lang w:val="en-US"/>
        </w:rPr>
        <w:t>a)</w: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Bạn Liên đọc một quyển sách 300 trang trong 3 ngày. Ngày thứ nhất bạn đọc được </w:t>
      </w:r>
      <w:r w:rsidR="00954D25" w:rsidRPr="00991900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9D740A3">
          <v:shape id="_x0000_i1088" type="#_x0000_t75" style="width:12pt;height:30.75pt" o:ole="">
            <v:imagedata r:id="rId135" o:title=""/>
          </v:shape>
          <o:OLEObject Type="Embed" ProgID="Equation.DSMT4" ShapeID="_x0000_i1088" DrawAspect="Content" ObjectID="_1740586329" r:id="rId136"/>
        </w:objec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số trang sách. Ngày thứ hai bạn đọc được </w:t>
      </w:r>
      <w:r w:rsidR="00954D25" w:rsidRPr="00991900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1D79344">
          <v:shape id="_x0000_i1089" type="#_x0000_t75" style="width:12pt;height:30.75pt" o:ole="">
            <v:imagedata r:id="rId137" o:title=""/>
          </v:shape>
          <o:OLEObject Type="Embed" ProgID="Equation.DSMT4" ShapeID="_x0000_i1089" DrawAspect="Content" ObjectID="_1740586330" r:id="rId138"/>
        </w:objec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>số trang sách còn lại. Hỏi ngày thứ ba bạn ấy đọc bao nhiêu trang sách thì hết quyển sách ?</w:t>
      </w:r>
    </w:p>
    <w:p w14:paraId="70B133CF" w14:textId="530C0EC4" w:rsidR="00954D25" w:rsidRPr="00991900" w:rsidRDefault="00BD3D9D" w:rsidP="00BD3D9D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991900">
        <w:rPr>
          <w:rFonts w:ascii="Times New Roman" w:hAnsi="Times New Roman" w:cs="Times New Roman"/>
          <w:sz w:val="26"/>
          <w:szCs w:val="26"/>
          <w:lang w:val="vi-VN"/>
        </w:rPr>
        <w:t>b)</w: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Khu vườn nhà bác Ba </w:t>
      </w:r>
      <w:r w:rsidR="00335FCB" w:rsidRPr="00991900">
        <w:rPr>
          <w:rFonts w:ascii="Times New Roman" w:hAnsi="Times New Roman" w:cs="Times New Roman"/>
          <w:sz w:val="26"/>
          <w:szCs w:val="26"/>
          <w:lang w:val="vi-VN"/>
        </w:rPr>
        <w:t>có nuôi</w: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3 </w:t>
      </w:r>
      <w:r w:rsidR="00335FCB" w:rsidRPr="00991900">
        <w:rPr>
          <w:rFonts w:ascii="Times New Roman" w:hAnsi="Times New Roman" w:cs="Times New Roman"/>
          <w:sz w:val="26"/>
          <w:szCs w:val="26"/>
          <w:lang w:val="vi-VN"/>
        </w:rPr>
        <w:t>con</w: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vật gồm gà, vịt và heo. Biết số con gà chiếm </w:t>
      </w:r>
      <w:r w:rsidR="007D31CD" w:rsidRPr="00991900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300" w14:anchorId="63B3921F">
          <v:shape id="_x0000_i1090" type="#_x0000_t75" style="width:9.75pt;height:15pt" o:ole="">
            <v:imagedata r:id="rId129" o:title=""/>
          </v:shape>
          <o:OLEObject Type="Embed" ProgID="Equation.DSMT4" ShapeID="_x0000_i1090" DrawAspect="Content" ObjectID="_1740586331" r:id="rId139"/>
        </w:object>
      </w:r>
      <w:r w:rsidR="00954D25" w:rsidRPr="0099190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39" w14:anchorId="513C81F7">
          <v:shape id="_x0000_i1091" type="#_x0000_t75" style="width:12pt;height:32.25pt" o:ole="">
            <v:imagedata r:id="rId140" o:title=""/>
          </v:shape>
          <o:OLEObject Type="Embed" ProgID="Equation.DSMT4" ShapeID="_x0000_i1091" DrawAspect="Content" ObjectID="_1740586332" r:id="rId141"/>
        </w:objec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tổng số </w:t>
      </w:r>
      <w:r w:rsidR="00335FCB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hai </w:t>
      </w:r>
      <w:r w:rsidR="00954D25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con vật còn lại, số con vịt chiếm </w:t>
      </w:r>
      <w:r w:rsidR="00335FCB" w:rsidRPr="0099190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39" w14:anchorId="5BC7503C">
          <v:shape id="_x0000_i1092" type="#_x0000_t75" style="width:12pt;height:32.25pt" o:ole="">
            <v:imagedata r:id="rId142" o:title=""/>
          </v:shape>
          <o:OLEObject Type="Embed" ProgID="Equation.DSMT4" ShapeID="_x0000_i1092" DrawAspect="Content" ObjectID="_1740586333" r:id="rId143"/>
        </w:object>
      </w:r>
      <w:r w:rsidR="00335FCB" w:rsidRPr="00991900">
        <w:rPr>
          <w:rFonts w:ascii="Times New Roman" w:hAnsi="Times New Roman" w:cs="Times New Roman"/>
          <w:sz w:val="26"/>
          <w:szCs w:val="26"/>
          <w:lang w:val="vi-VN"/>
        </w:rPr>
        <w:t>tổng số hai con vật còn lại. Được biết bác Ba có 20 con heo. Hỏi nhà bác Ba có bao nhiêu con vật tất cả ?</w:t>
      </w:r>
    </w:p>
    <w:p w14:paraId="5A916308" w14:textId="3164DA65" w:rsidR="0039239A" w:rsidRPr="00991900" w:rsidRDefault="00335FCB" w:rsidP="0039239A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 w:themeColor="text1"/>
          <w:sz w:val="26"/>
          <w:szCs w:val="26"/>
          <w:lang w:val="vi-VN"/>
        </w:rPr>
      </w:pPr>
      <w:r w:rsidRPr="00991900">
        <w:rPr>
          <w:b/>
          <w:bCs/>
          <w:sz w:val="26"/>
          <w:szCs w:val="26"/>
          <w:u w:val="single"/>
          <w:lang w:val="vi-VN"/>
        </w:rPr>
        <w:t>Câu 4:</w:t>
      </w:r>
      <w:r w:rsidRPr="00991900">
        <w:rPr>
          <w:sz w:val="26"/>
          <w:szCs w:val="26"/>
          <w:lang w:val="vi-VN"/>
        </w:rPr>
        <w:t xml:space="preserve"> (1 điểm) </w:t>
      </w:r>
      <w:r w:rsidR="0039239A" w:rsidRPr="00991900">
        <w:rPr>
          <w:color w:val="000000" w:themeColor="text1"/>
          <w:sz w:val="26"/>
          <w:szCs w:val="26"/>
          <w:lang w:val="vi-VN"/>
        </w:rPr>
        <w:t>Quãng đường từ nhà Nam đến trường học dài 1,4 km. Quãng đường từ nhà Tuấn đến trường học dài gấp 2 lần quãng đường từ nhà Nam đến trường học.</w:t>
      </w:r>
    </w:p>
    <w:p w14:paraId="169111C2" w14:textId="77777777" w:rsidR="0039239A" w:rsidRPr="00991900" w:rsidRDefault="0039239A" w:rsidP="0039239A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 w:themeColor="text1"/>
          <w:sz w:val="26"/>
          <w:szCs w:val="26"/>
          <w:lang w:val="vi-VN"/>
        </w:rPr>
      </w:pPr>
      <w:r w:rsidRPr="00991900">
        <w:rPr>
          <w:rStyle w:val="Strong"/>
          <w:color w:val="000000" w:themeColor="text1"/>
          <w:sz w:val="26"/>
          <w:szCs w:val="26"/>
          <w:lang w:val="vi-VN"/>
        </w:rPr>
        <w:t>a)</w:t>
      </w:r>
      <w:r w:rsidRPr="00991900">
        <w:rPr>
          <w:color w:val="000000" w:themeColor="text1"/>
          <w:sz w:val="26"/>
          <w:szCs w:val="26"/>
          <w:lang w:val="vi-VN"/>
        </w:rPr>
        <w:t> Hỏi nhà Tuấn cách trường học bao xa?</w:t>
      </w:r>
    </w:p>
    <w:p w14:paraId="56630FE0" w14:textId="77777777" w:rsidR="0039239A" w:rsidRPr="00991900" w:rsidRDefault="0039239A" w:rsidP="0039239A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 w:themeColor="text1"/>
          <w:sz w:val="26"/>
          <w:szCs w:val="26"/>
          <w:lang w:val="vi-VN"/>
        </w:rPr>
      </w:pPr>
      <w:r w:rsidRPr="00991900">
        <w:rPr>
          <w:rStyle w:val="Strong"/>
          <w:color w:val="000000" w:themeColor="text1"/>
          <w:sz w:val="26"/>
          <w:szCs w:val="26"/>
          <w:lang w:val="vi-VN"/>
        </w:rPr>
        <w:t>b)</w:t>
      </w:r>
      <w:r w:rsidRPr="00991900">
        <w:rPr>
          <w:color w:val="000000" w:themeColor="text1"/>
          <w:sz w:val="26"/>
          <w:szCs w:val="26"/>
          <w:lang w:val="vi-VN"/>
        </w:rPr>
        <w:t xml:space="preserve"> Nhà Tuấn và nhà Nam nằm trên một đường thẳng, ngược hướng nhau so với trường học. </w:t>
      </w:r>
      <w:r w:rsidRPr="00991900">
        <w:rPr>
          <w:rFonts w:eastAsiaTheme="minorEastAsia"/>
          <w:sz w:val="26"/>
          <w:szCs w:val="26"/>
          <w:lang w:val="vi-VN"/>
        </w:rPr>
        <w:t>Nhà Tuấn cách nhà Nam bao xa.</w:t>
      </w:r>
    </w:p>
    <w:p w14:paraId="150504B1" w14:textId="53D62D36" w:rsidR="00817870" w:rsidRPr="00991900" w:rsidRDefault="003E33BC" w:rsidP="0039239A">
      <w:pPr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99190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âu 5:</w:t>
      </w:r>
      <w:r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17870" w:rsidRPr="00991900">
        <w:rPr>
          <w:rFonts w:ascii="Times New Roman" w:hAnsi="Times New Roman" w:cs="Times New Roman"/>
          <w:sz w:val="26"/>
          <w:szCs w:val="26"/>
          <w:lang w:val="vi-VN"/>
        </w:rPr>
        <w:t xml:space="preserve">(0,5 điểm) </w:t>
      </w:r>
      <w:r w:rsidR="00817870" w:rsidRPr="00991900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Gieo một con xúc xắc cân đối và đồng chất (gồm 6 mặt) 100 lần ta được kết quả như sau:</w:t>
      </w:r>
      <w:r w:rsidR="00817870" w:rsidRPr="00991900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 xml:space="preserve"> </w:t>
      </w:r>
    </w:p>
    <w:tbl>
      <w:tblPr>
        <w:tblStyle w:val="TableGrid1"/>
        <w:tblW w:w="0" w:type="auto"/>
        <w:tblInd w:w="57" w:type="dxa"/>
        <w:tblLook w:val="04A0" w:firstRow="1" w:lastRow="0" w:firstColumn="1" w:lastColumn="0" w:noHBand="0" w:noVBand="1"/>
      </w:tblPr>
      <w:tblGrid>
        <w:gridCol w:w="1360"/>
        <w:gridCol w:w="1130"/>
        <w:gridCol w:w="1134"/>
        <w:gridCol w:w="1276"/>
        <w:gridCol w:w="1134"/>
        <w:gridCol w:w="1134"/>
        <w:gridCol w:w="1275"/>
      </w:tblGrid>
      <w:tr w:rsidR="00817870" w:rsidRPr="00991900" w14:paraId="0F8B47BF" w14:textId="77777777" w:rsidTr="0039239A">
        <w:tc>
          <w:tcPr>
            <w:tcW w:w="1360" w:type="dxa"/>
          </w:tcPr>
          <w:p w14:paraId="7C91A575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Mặt</w:t>
            </w:r>
          </w:p>
        </w:tc>
        <w:tc>
          <w:tcPr>
            <w:tcW w:w="1130" w:type="dxa"/>
          </w:tcPr>
          <w:p w14:paraId="7A856B51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 chấm</w:t>
            </w:r>
          </w:p>
        </w:tc>
        <w:tc>
          <w:tcPr>
            <w:tcW w:w="1134" w:type="dxa"/>
          </w:tcPr>
          <w:p w14:paraId="6B72FF54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2 chấm</w:t>
            </w:r>
          </w:p>
        </w:tc>
        <w:tc>
          <w:tcPr>
            <w:tcW w:w="1276" w:type="dxa"/>
          </w:tcPr>
          <w:p w14:paraId="35BA31ED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3 chấm</w:t>
            </w:r>
          </w:p>
        </w:tc>
        <w:tc>
          <w:tcPr>
            <w:tcW w:w="1134" w:type="dxa"/>
          </w:tcPr>
          <w:p w14:paraId="431A270A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4 chấm</w:t>
            </w:r>
          </w:p>
        </w:tc>
        <w:tc>
          <w:tcPr>
            <w:tcW w:w="1134" w:type="dxa"/>
          </w:tcPr>
          <w:p w14:paraId="5D589195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5 chấm</w:t>
            </w:r>
          </w:p>
        </w:tc>
        <w:tc>
          <w:tcPr>
            <w:tcW w:w="1275" w:type="dxa"/>
          </w:tcPr>
          <w:p w14:paraId="29D5F100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6 chấm</w:t>
            </w:r>
          </w:p>
        </w:tc>
      </w:tr>
      <w:tr w:rsidR="00817870" w:rsidRPr="00991900" w14:paraId="2F6ED95B" w14:textId="77777777" w:rsidTr="0039239A">
        <w:trPr>
          <w:trHeight w:val="615"/>
        </w:trPr>
        <w:tc>
          <w:tcPr>
            <w:tcW w:w="1360" w:type="dxa"/>
          </w:tcPr>
          <w:p w14:paraId="6D4C2D72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Số lần xuất hiện</w:t>
            </w:r>
          </w:p>
        </w:tc>
        <w:tc>
          <w:tcPr>
            <w:tcW w:w="1130" w:type="dxa"/>
          </w:tcPr>
          <w:p w14:paraId="1E785E0F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7</w:t>
            </w:r>
          </w:p>
        </w:tc>
        <w:tc>
          <w:tcPr>
            <w:tcW w:w="1134" w:type="dxa"/>
          </w:tcPr>
          <w:p w14:paraId="0ABD31CE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8</w:t>
            </w:r>
          </w:p>
        </w:tc>
        <w:tc>
          <w:tcPr>
            <w:tcW w:w="1276" w:type="dxa"/>
          </w:tcPr>
          <w:p w14:paraId="172C62D6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4</w:t>
            </w:r>
          </w:p>
        </w:tc>
        <w:tc>
          <w:tcPr>
            <w:tcW w:w="1134" w:type="dxa"/>
          </w:tcPr>
          <w:p w14:paraId="1CD86BA9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20</w:t>
            </w:r>
          </w:p>
        </w:tc>
        <w:tc>
          <w:tcPr>
            <w:tcW w:w="1134" w:type="dxa"/>
          </w:tcPr>
          <w:p w14:paraId="35A6E38C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9</w:t>
            </w:r>
          </w:p>
        </w:tc>
        <w:tc>
          <w:tcPr>
            <w:tcW w:w="1275" w:type="dxa"/>
          </w:tcPr>
          <w:p w14:paraId="5E7451B1" w14:textId="77777777" w:rsidR="00817870" w:rsidRPr="00991900" w:rsidRDefault="00817870" w:rsidP="0039239A">
            <w:pPr>
              <w:ind w:right="57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12</w:t>
            </w:r>
          </w:p>
        </w:tc>
      </w:tr>
    </w:tbl>
    <w:p w14:paraId="4A953AAB" w14:textId="24299B80" w:rsidR="00817870" w:rsidRPr="00991900" w:rsidRDefault="00817870" w:rsidP="00817870">
      <w:pPr>
        <w:spacing w:before="120"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991900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Tính xác suất thực nghiệm của sự kiện gieo được mặt 4 chấm trong 100 lần gieo trên.</w:t>
      </w:r>
    </w:p>
    <w:p w14:paraId="6938A5B9" w14:textId="2A06C990" w:rsidR="00817870" w:rsidRPr="00991900" w:rsidRDefault="00817870" w:rsidP="00335FCB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991900">
        <w:rPr>
          <w:rFonts w:ascii="Times New Roman" w:hAnsi="Times New Roman" w:cs="Times New Roman"/>
          <w:sz w:val="26"/>
          <w:szCs w:val="26"/>
          <w:lang w:val="vi-VN"/>
        </w:rPr>
        <w:t>Câu 6: (1,5 điểm) Vẽ trên cùng một hình theo cách diễn đạt sau .</w:t>
      </w:r>
    </w:p>
    <w:p w14:paraId="616F5794" w14:textId="3DA75550" w:rsidR="00817870" w:rsidRPr="00991900" w:rsidRDefault="00817870" w:rsidP="00817870">
      <w:pPr>
        <w:pStyle w:val="ListParagraph"/>
        <w:numPr>
          <w:ilvl w:val="0"/>
          <w:numId w:val="3"/>
        </w:numPr>
        <w:rPr>
          <w:sz w:val="26"/>
          <w:szCs w:val="26"/>
          <w:lang w:val="vi-VN"/>
        </w:rPr>
      </w:pPr>
      <w:r w:rsidRPr="00991900">
        <w:rPr>
          <w:sz w:val="26"/>
          <w:szCs w:val="26"/>
          <w:lang w:val="vi-VN"/>
        </w:rPr>
        <w:t>Vẽ đoạn thẳng AB dài 4cm.</w:t>
      </w:r>
    </w:p>
    <w:p w14:paraId="5780A52B" w14:textId="2B54EF16" w:rsidR="00817870" w:rsidRPr="00991900" w:rsidRDefault="00817870" w:rsidP="00817870">
      <w:pPr>
        <w:pStyle w:val="ListParagraph"/>
        <w:numPr>
          <w:ilvl w:val="0"/>
          <w:numId w:val="3"/>
        </w:numPr>
        <w:rPr>
          <w:sz w:val="26"/>
          <w:szCs w:val="26"/>
          <w:lang w:val="vi-VN"/>
        </w:rPr>
      </w:pPr>
      <w:r w:rsidRPr="00991900">
        <w:rPr>
          <w:sz w:val="26"/>
          <w:szCs w:val="26"/>
          <w:lang w:val="vi-VN"/>
        </w:rPr>
        <w:t>Vẽ điểm C sao cho A, B, C không thẳng hàng.</w:t>
      </w:r>
    </w:p>
    <w:p w14:paraId="7464D9A8" w14:textId="5FE218E0" w:rsidR="00817870" w:rsidRPr="00991900" w:rsidRDefault="00817870" w:rsidP="00817870">
      <w:pPr>
        <w:pStyle w:val="ListParagraph"/>
        <w:numPr>
          <w:ilvl w:val="0"/>
          <w:numId w:val="3"/>
        </w:numPr>
        <w:rPr>
          <w:sz w:val="26"/>
          <w:szCs w:val="26"/>
          <w:lang w:val="vi-VN"/>
        </w:rPr>
      </w:pPr>
      <w:r w:rsidRPr="00991900">
        <w:rPr>
          <w:sz w:val="26"/>
          <w:szCs w:val="26"/>
          <w:lang w:val="vi-VN"/>
        </w:rPr>
        <w:t>Vẽ tia BC, đường thẳng AC và I là trung điểm đoạn AB.</w:t>
      </w:r>
    </w:p>
    <w:p w14:paraId="7FE122E9" w14:textId="1E59F174" w:rsidR="00817870" w:rsidRPr="00991900" w:rsidRDefault="00817870" w:rsidP="00817870">
      <w:pPr>
        <w:pStyle w:val="ListParagraph"/>
        <w:numPr>
          <w:ilvl w:val="0"/>
          <w:numId w:val="3"/>
        </w:numPr>
        <w:rPr>
          <w:sz w:val="26"/>
          <w:szCs w:val="26"/>
          <w:lang w:val="vi-VN"/>
        </w:rPr>
      </w:pPr>
      <w:r w:rsidRPr="00991900">
        <w:rPr>
          <w:sz w:val="26"/>
          <w:szCs w:val="26"/>
          <w:lang w:val="vi-VN"/>
        </w:rPr>
        <w:t>Tính độ dài đoạn IA.</w:t>
      </w:r>
    </w:p>
    <w:p w14:paraId="6D25D36E" w14:textId="77777777" w:rsidR="00F9572A" w:rsidRPr="00991900" w:rsidRDefault="00F9572A" w:rsidP="003529B1">
      <w:pPr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vi-VN"/>
        </w:rPr>
      </w:pPr>
    </w:p>
    <w:p w14:paraId="04765125" w14:textId="77777777" w:rsidR="00BD3D9D" w:rsidRPr="00991900" w:rsidRDefault="00BD3D9D" w:rsidP="003529B1">
      <w:pPr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vi-VN"/>
        </w:rPr>
      </w:pPr>
    </w:p>
    <w:p w14:paraId="4A139AFC" w14:textId="109F4A1A" w:rsidR="00BD3D9D" w:rsidRPr="00991900" w:rsidRDefault="00BD3D9D" w:rsidP="00BD3D9D">
      <w:pPr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991900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-------------------------- Hết-----------------------------------</w:t>
      </w:r>
    </w:p>
    <w:p w14:paraId="0621ED81" w14:textId="77777777" w:rsidR="00BD3D9D" w:rsidRPr="00991900" w:rsidRDefault="00BD3D9D" w:rsidP="003529B1">
      <w:pPr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vi-VN"/>
        </w:rPr>
      </w:pPr>
    </w:p>
    <w:p w14:paraId="1679190A" w14:textId="077384FB" w:rsidR="003529B1" w:rsidRPr="00991900" w:rsidRDefault="00F9572A" w:rsidP="003529B1">
      <w:pPr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vi-VN"/>
        </w:rPr>
      </w:pPr>
      <w:r w:rsidRPr="00991900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vi-VN"/>
        </w:rPr>
        <w:t>ĐÁP ÁN :</w:t>
      </w:r>
    </w:p>
    <w:p w14:paraId="68EAEA19" w14:textId="1E3EB6A0" w:rsidR="003529B1" w:rsidRPr="00991900" w:rsidRDefault="003529B1" w:rsidP="003529B1">
      <w:pPr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991900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I.TRẮC NGHIỆM: </w:t>
      </w:r>
      <w:r w:rsidRPr="00991900">
        <w:rPr>
          <w:rFonts w:ascii="Times New Roman" w:hAnsi="Times New Roman" w:cs="Times New Roman"/>
          <w:i/>
          <w:sz w:val="26"/>
          <w:szCs w:val="26"/>
          <w:lang w:val="vi-VN"/>
        </w:rPr>
        <w:t>(3,0 điểm) Mỗi phương án chọn đúng ghi 0,25 điểm.</w:t>
      </w:r>
    </w:p>
    <w:p w14:paraId="66F0D4E4" w14:textId="77777777" w:rsidR="00516EF2" w:rsidRPr="00991900" w:rsidRDefault="00516EF2" w:rsidP="003529B1">
      <w:pPr>
        <w:rPr>
          <w:rFonts w:ascii="Times New Roman" w:hAnsi="Times New Roman" w:cs="Times New Roman"/>
          <w:i/>
          <w:sz w:val="26"/>
          <w:szCs w:val="26"/>
          <w:lang w:val="vi-VN"/>
        </w:rPr>
      </w:pPr>
    </w:p>
    <w:tbl>
      <w:tblPr>
        <w:tblW w:w="949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708"/>
        <w:gridCol w:w="709"/>
        <w:gridCol w:w="736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3529B1" w:rsidRPr="00991900" w14:paraId="4A659AED" w14:textId="77777777" w:rsidTr="00F9572A">
        <w:trPr>
          <w:trHeight w:val="329"/>
        </w:trPr>
        <w:tc>
          <w:tcPr>
            <w:tcW w:w="966" w:type="dxa"/>
            <w:shd w:val="clear" w:color="auto" w:fill="auto"/>
          </w:tcPr>
          <w:p w14:paraId="1723AD48" w14:textId="77777777" w:rsidR="003529B1" w:rsidRPr="00991900" w:rsidRDefault="003529B1" w:rsidP="003529B1">
            <w:pPr>
              <w:ind w:left="36" w:right="-109" w:hanging="171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</w:t>
            </w: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8" w:type="dxa"/>
            <w:shd w:val="clear" w:color="auto" w:fill="auto"/>
          </w:tcPr>
          <w:p w14:paraId="4EBB61B9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05A0C363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36" w:type="dxa"/>
            <w:shd w:val="clear" w:color="auto" w:fill="auto"/>
          </w:tcPr>
          <w:p w14:paraId="037463E4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2328DAC7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08" w:type="dxa"/>
            <w:shd w:val="clear" w:color="auto" w:fill="auto"/>
          </w:tcPr>
          <w:p w14:paraId="715DB990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14:paraId="33A4CF23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14:paraId="54AB3513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14:paraId="471FFF0E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08" w:type="dxa"/>
            <w:shd w:val="clear" w:color="auto" w:fill="auto"/>
          </w:tcPr>
          <w:p w14:paraId="31889E2B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6128A88B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14:paraId="6FD6BCED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09" w:type="dxa"/>
            <w:shd w:val="clear" w:color="auto" w:fill="auto"/>
          </w:tcPr>
          <w:p w14:paraId="1C1AC789" w14:textId="77777777" w:rsidR="003529B1" w:rsidRPr="00991900" w:rsidRDefault="003529B1" w:rsidP="0039239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3529B1" w:rsidRPr="00991900" w14:paraId="1CD92C84" w14:textId="77777777" w:rsidTr="00F9572A">
        <w:trPr>
          <w:trHeight w:val="201"/>
        </w:trPr>
        <w:tc>
          <w:tcPr>
            <w:tcW w:w="966" w:type="dxa"/>
            <w:shd w:val="clear" w:color="auto" w:fill="auto"/>
          </w:tcPr>
          <w:p w14:paraId="36F54CDE" w14:textId="77777777" w:rsidR="003529B1" w:rsidRPr="00991900" w:rsidRDefault="003529B1" w:rsidP="0039239A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Đ/án</w:t>
            </w:r>
          </w:p>
        </w:tc>
        <w:tc>
          <w:tcPr>
            <w:tcW w:w="708" w:type="dxa"/>
            <w:shd w:val="clear" w:color="auto" w:fill="auto"/>
          </w:tcPr>
          <w:p w14:paraId="7B92A129" w14:textId="27CB3317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433D8ACB" w14:textId="4242E9F4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36" w:type="dxa"/>
            <w:shd w:val="clear" w:color="auto" w:fill="auto"/>
          </w:tcPr>
          <w:p w14:paraId="2B0272FA" w14:textId="48B2984C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801A382" w14:textId="395351DF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11EA7F08" w14:textId="2F0A11C3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6C181059" w14:textId="524AD1AA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72381A3E" w14:textId="127B09FC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6D53BCB9" w14:textId="1EBBCACC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407BFD51" w14:textId="25115B1D" w:rsidR="003529B1" w:rsidRPr="00991900" w:rsidRDefault="0039239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6FB1ECDB" w14:textId="2313461B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7D884FF" w14:textId="78C85953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6872F2CA" w14:textId="05C63D51" w:rsidR="003529B1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14:paraId="4336653B" w14:textId="77777777" w:rsidR="00516EF2" w:rsidRPr="00991900" w:rsidRDefault="00516EF2" w:rsidP="003529B1">
      <w:pPr>
        <w:rPr>
          <w:rFonts w:ascii="Times New Roman" w:hAnsi="Times New Roman" w:cs="Times New Roman"/>
          <w:b/>
          <w:sz w:val="26"/>
          <w:szCs w:val="26"/>
        </w:rPr>
      </w:pPr>
    </w:p>
    <w:p w14:paraId="1A1FB222" w14:textId="40241495" w:rsidR="003529B1" w:rsidRPr="00991900" w:rsidRDefault="003529B1" w:rsidP="003529B1">
      <w:pPr>
        <w:rPr>
          <w:rFonts w:ascii="Times New Roman" w:hAnsi="Times New Roman" w:cs="Times New Roman"/>
          <w:i/>
          <w:sz w:val="26"/>
          <w:szCs w:val="26"/>
        </w:rPr>
      </w:pPr>
      <w:r w:rsidRPr="00991900"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 w:rsidRPr="00991900">
        <w:rPr>
          <w:rFonts w:ascii="Times New Roman" w:hAnsi="Times New Roman" w:cs="Times New Roman"/>
          <w:i/>
          <w:sz w:val="26"/>
          <w:szCs w:val="26"/>
        </w:rPr>
        <w:t>(7,0 điểm)</w:t>
      </w:r>
    </w:p>
    <w:p w14:paraId="4D018137" w14:textId="77777777" w:rsidR="003529B1" w:rsidRPr="00991900" w:rsidRDefault="003529B1" w:rsidP="003529B1">
      <w:pPr>
        <w:ind w:left="-142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101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3"/>
        <w:gridCol w:w="8383"/>
        <w:gridCol w:w="783"/>
      </w:tblGrid>
      <w:tr w:rsidR="003529B1" w:rsidRPr="00991900" w14:paraId="08EDACDE" w14:textId="77777777" w:rsidTr="00F9572A">
        <w:tc>
          <w:tcPr>
            <w:tcW w:w="973" w:type="dxa"/>
            <w:shd w:val="clear" w:color="auto" w:fill="auto"/>
          </w:tcPr>
          <w:p w14:paraId="4DC70408" w14:textId="77777777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383" w:type="dxa"/>
            <w:shd w:val="clear" w:color="auto" w:fill="auto"/>
          </w:tcPr>
          <w:p w14:paraId="66F273B5" w14:textId="77777777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783" w:type="dxa"/>
            <w:shd w:val="clear" w:color="auto" w:fill="auto"/>
          </w:tcPr>
          <w:p w14:paraId="7E4DC78F" w14:textId="77777777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9572A" w:rsidRPr="00991900" w14:paraId="1A08FCD3" w14:textId="77777777" w:rsidTr="00F9572A">
        <w:trPr>
          <w:trHeight w:val="3595"/>
        </w:trPr>
        <w:tc>
          <w:tcPr>
            <w:tcW w:w="973" w:type="dxa"/>
            <w:shd w:val="clear" w:color="auto" w:fill="auto"/>
          </w:tcPr>
          <w:p w14:paraId="210D7420" w14:textId="77777777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14:paraId="1C2CC14D" w14:textId="1D2C65BB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,5</w:t>
            </w: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8383" w:type="dxa"/>
            <w:shd w:val="clear" w:color="auto" w:fill="FBE4D5"/>
          </w:tcPr>
          <w:p w14:paraId="3DDA2CF3" w14:textId="77777777" w:rsidR="00F9572A" w:rsidRPr="00991900" w:rsidRDefault="00F9572A" w:rsidP="0039239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position w:val="-124"/>
                <w:sz w:val="26"/>
                <w:szCs w:val="26"/>
              </w:rPr>
              <w:object w:dxaOrig="1579" w:dyaOrig="2600" w14:anchorId="23F6B478">
                <v:shape id="_x0000_i1093" type="#_x0000_t75" style="width:79.5pt;height:129.75pt" o:ole="">
                  <v:imagedata r:id="rId144" o:title=""/>
                </v:shape>
                <o:OLEObject Type="Embed" ProgID="Equation.DSMT4" ShapeID="_x0000_i1093" DrawAspect="Content" ObjectID="_1740586334" r:id="rId145"/>
              </w:object>
            </w:r>
          </w:p>
          <w:p w14:paraId="7C0059FF" w14:textId="77777777" w:rsidR="00F9572A" w:rsidRPr="00991900" w:rsidRDefault="00F9572A" w:rsidP="0039239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91900">
              <w:rPr>
                <w:rFonts w:ascii="Times New Roman" w:hAnsi="Times New Roman" w:cs="Times New Roman"/>
                <w:position w:val="-200"/>
                <w:sz w:val="26"/>
                <w:szCs w:val="26"/>
              </w:rPr>
              <w:object w:dxaOrig="3260" w:dyaOrig="4120" w14:anchorId="07057562">
                <v:shape id="_x0000_i1094" type="#_x0000_t75" style="width:163.5pt;height:206.25pt" o:ole="">
                  <v:imagedata r:id="rId146" o:title=""/>
                </v:shape>
                <o:OLEObject Type="Embed" ProgID="Equation.DSMT4" ShapeID="_x0000_i1094" DrawAspect="Content" ObjectID="_1740586335" r:id="rId147"/>
              </w:object>
            </w:r>
          </w:p>
        </w:tc>
        <w:tc>
          <w:tcPr>
            <w:tcW w:w="783" w:type="dxa"/>
            <w:shd w:val="clear" w:color="auto" w:fill="FBE4D5"/>
          </w:tcPr>
          <w:p w14:paraId="07636CB8" w14:textId="77777777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91E6A27" w14:textId="77777777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F2979DC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3534C32A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9322E51" w14:textId="77777777" w:rsidR="00F9572A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7814DC1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825DD65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05B48552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527949E" w14:textId="1FAB324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A24D4DF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A7D5E45" w14:textId="11C4E8D4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6D9F3810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489803A" w14:textId="02075046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F9572A" w:rsidRPr="00991900" w14:paraId="05C11170" w14:textId="77777777" w:rsidTr="00F9572A">
        <w:trPr>
          <w:trHeight w:val="2222"/>
        </w:trPr>
        <w:tc>
          <w:tcPr>
            <w:tcW w:w="973" w:type="dxa"/>
            <w:shd w:val="clear" w:color="auto" w:fill="auto"/>
          </w:tcPr>
          <w:p w14:paraId="27B29A77" w14:textId="77777777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14:paraId="09DCA139" w14:textId="33ACAD2D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,0</w:t>
            </w: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8383" w:type="dxa"/>
            <w:shd w:val="clear" w:color="auto" w:fill="FBE4D5"/>
          </w:tcPr>
          <w:p w14:paraId="64B6711D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D3D9D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 2:</w:t>
            </w:r>
          </w:p>
          <w:p w14:paraId="461E539B" w14:textId="77777777" w:rsidR="00BD3D9D" w:rsidRPr="00BD3D9D" w:rsidRDefault="007A21B7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14:paraId="147A34A2" w14:textId="77777777" w:rsidR="00BD3D9D" w:rsidRPr="00BD3D9D" w:rsidRDefault="007A21B7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14:paraId="2F41DDBB" w14:textId="77777777" w:rsidR="00BD3D9D" w:rsidRPr="00BD3D9D" w:rsidRDefault="007A21B7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14:paraId="0CE40F3A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14:paraId="2428D1B4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14:paraId="7021C0F3" w14:textId="6644B434" w:rsidR="00F9572A" w:rsidRPr="00991900" w:rsidRDefault="00F9572A" w:rsidP="0039239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83" w:type="dxa"/>
            <w:shd w:val="clear" w:color="auto" w:fill="FBE4D5"/>
          </w:tcPr>
          <w:p w14:paraId="411C26B2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70054C8F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1656F83F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217E4AC0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050674A1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63B505E6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D3D9D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32B03859" w14:textId="77777777" w:rsidR="00BD3D9D" w:rsidRPr="00BD3D9D" w:rsidRDefault="00BD3D9D" w:rsidP="00BD3D9D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59F421C9" w14:textId="2D6E8879" w:rsidR="00516EF2" w:rsidRPr="00991900" w:rsidRDefault="00BD3D9D" w:rsidP="00BD3D9D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0.25</w:t>
            </w:r>
          </w:p>
        </w:tc>
      </w:tr>
      <w:tr w:rsidR="00F9572A" w:rsidRPr="00991900" w14:paraId="6EC6AF3E" w14:textId="77777777" w:rsidTr="00F9572A">
        <w:trPr>
          <w:trHeight w:val="2918"/>
        </w:trPr>
        <w:tc>
          <w:tcPr>
            <w:tcW w:w="973" w:type="dxa"/>
            <w:shd w:val="clear" w:color="auto" w:fill="auto"/>
          </w:tcPr>
          <w:p w14:paraId="245A8810" w14:textId="77777777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3</w:t>
            </w:r>
          </w:p>
          <w:p w14:paraId="40228C14" w14:textId="02A30374" w:rsidR="00F9572A" w:rsidRPr="00991900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(1,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8383" w:type="dxa"/>
            <w:shd w:val="clear" w:color="auto" w:fill="FBE4D5"/>
          </w:tcPr>
          <w:p w14:paraId="61687B97" w14:textId="791A0AD5" w:rsidR="00F9572A" w:rsidRPr="00991900" w:rsidRDefault="00F9572A" w:rsidP="00F9572A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rPr>
                <w:sz w:val="26"/>
                <w:szCs w:val="26"/>
                <w:lang w:val="vi-VN"/>
              </w:rPr>
            </w:pPr>
            <w:r w:rsidRPr="00991900">
              <w:rPr>
                <w:sz w:val="26"/>
                <w:szCs w:val="26"/>
                <w:lang w:val="fr-FR"/>
              </w:rPr>
              <w:t>Số</w:t>
            </w:r>
            <w:r w:rsidRPr="00991900">
              <w:rPr>
                <w:sz w:val="26"/>
                <w:szCs w:val="26"/>
                <w:lang w:val="vi-VN"/>
              </w:rPr>
              <w:t xml:space="preserve"> trang sách ngày thứ nhất đọc là : </w:t>
            </w:r>
            <w:r w:rsidRPr="00991900">
              <w:rPr>
                <w:position w:val="-24"/>
                <w:sz w:val="26"/>
                <w:szCs w:val="26"/>
              </w:rPr>
              <w:object w:dxaOrig="1280" w:dyaOrig="639" w14:anchorId="750AB859">
                <v:shape id="_x0000_i1095" type="#_x0000_t75" style="width:64.5pt;height:32.25pt" o:ole="">
                  <v:imagedata r:id="rId148" o:title=""/>
                </v:shape>
                <o:OLEObject Type="Embed" ProgID="Equation.DSMT4" ShapeID="_x0000_i1095" DrawAspect="Content" ObjectID="_1740586336" r:id="rId149"/>
              </w:object>
            </w:r>
            <w:r w:rsidRPr="00991900">
              <w:rPr>
                <w:sz w:val="26"/>
                <w:szCs w:val="26"/>
                <w:lang w:val="vi-VN"/>
              </w:rPr>
              <w:t>(trang)</w:t>
            </w:r>
          </w:p>
          <w:p w14:paraId="005A3D2E" w14:textId="77777777" w:rsidR="00F9572A" w:rsidRPr="00991900" w:rsidRDefault="00F9572A" w:rsidP="00F9572A">
            <w:pPr>
              <w:spacing w:after="0" w:line="360" w:lineRule="auto"/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Số trang sách ngày thứ hai đọc là : </w:t>
            </w:r>
            <w:r w:rsidRPr="0099190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040" w:dyaOrig="639" w14:anchorId="374F19B5">
                <v:shape id="_x0000_i1096" type="#_x0000_t75" style="width:102pt;height:32.25pt" o:ole="">
                  <v:imagedata r:id="rId150" o:title=""/>
                </v:shape>
                <o:OLEObject Type="Embed" ProgID="Equation.DSMT4" ShapeID="_x0000_i1096" DrawAspect="Content" ObjectID="_1740586337" r:id="rId151"/>
              </w:object>
            </w: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trang)</w:t>
            </w:r>
          </w:p>
          <w:p w14:paraId="20E9C1B7" w14:textId="77777777" w:rsidR="00F9572A" w:rsidRPr="00991900" w:rsidRDefault="00F9572A" w:rsidP="00F9572A">
            <w:pPr>
              <w:spacing w:after="0" w:line="360" w:lineRule="auto"/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Số trang ngày thứ ba đọc là : </w:t>
            </w:r>
            <w:r w:rsidRPr="00991900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2040" w:dyaOrig="279" w14:anchorId="7099F377">
                <v:shape id="_x0000_i1097" type="#_x0000_t75" style="width:102pt;height:14.25pt" o:ole="">
                  <v:imagedata r:id="rId152" o:title=""/>
                </v:shape>
                <o:OLEObject Type="Embed" ProgID="Equation.DSMT4" ShapeID="_x0000_i1097" DrawAspect="Content" ObjectID="_1740586338" r:id="rId153"/>
              </w:object>
            </w: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trang)</w:t>
            </w:r>
          </w:p>
          <w:p w14:paraId="3E952AFE" w14:textId="77777777" w:rsidR="00F9572A" w:rsidRPr="00991900" w:rsidRDefault="00F9572A" w:rsidP="00F9572A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2B93F35" w14:textId="127B63D9" w:rsidR="00F9572A" w:rsidRPr="00991900" w:rsidRDefault="00F9572A" w:rsidP="00F9572A">
            <w:pPr>
              <w:pStyle w:val="ListParagraph"/>
              <w:numPr>
                <w:ilvl w:val="0"/>
                <w:numId w:val="7"/>
              </w:numPr>
              <w:rPr>
                <w:sz w:val="26"/>
                <w:szCs w:val="26"/>
                <w:lang w:val="vi-VN"/>
              </w:rPr>
            </w:pPr>
            <w:r w:rsidRPr="00991900">
              <w:rPr>
                <w:sz w:val="26"/>
                <w:szCs w:val="26"/>
                <w:lang w:val="vi-VN"/>
              </w:rPr>
              <w:t xml:space="preserve">Số con gà chiếm số phần trong tổng số con vật là : </w:t>
            </w:r>
            <w:r w:rsidRPr="00991900">
              <w:rPr>
                <w:position w:val="-24"/>
                <w:sz w:val="26"/>
                <w:szCs w:val="26"/>
              </w:rPr>
              <w:object w:dxaOrig="940" w:dyaOrig="639" w14:anchorId="5D1E1DB5">
                <v:shape id="_x0000_i1098" type="#_x0000_t75" style="width:47.25pt;height:32.25pt" o:ole="">
                  <v:imagedata r:id="rId154" o:title=""/>
                </v:shape>
                <o:OLEObject Type="Embed" ProgID="Equation.DSMT4" ShapeID="_x0000_i1098" DrawAspect="Content" ObjectID="_1740586339" r:id="rId155"/>
              </w:object>
            </w:r>
          </w:p>
          <w:p w14:paraId="57BA9F2E" w14:textId="77777777" w:rsidR="00F9572A" w:rsidRPr="00991900" w:rsidRDefault="00F9572A" w:rsidP="00F9572A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Số con vịt chiếm số phần trong tổng số con vật là : </w:t>
            </w:r>
            <w:r w:rsidRPr="0099190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080" w:dyaOrig="639" w14:anchorId="67667DCC">
                <v:shape id="_x0000_i1099" type="#_x0000_t75" style="width:54pt;height:32.25pt" o:ole="">
                  <v:imagedata r:id="rId156" o:title=""/>
                </v:shape>
                <o:OLEObject Type="Embed" ProgID="Equation.DSMT4" ShapeID="_x0000_i1099" DrawAspect="Content" ObjectID="_1740586340" r:id="rId157"/>
              </w:object>
            </w:r>
          </w:p>
          <w:p w14:paraId="2D799A21" w14:textId="77777777" w:rsidR="00F9572A" w:rsidRPr="00991900" w:rsidRDefault="00F9572A" w:rsidP="00F9572A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Số con heo chiếm số phần trong tổng số con vật là : </w:t>
            </w:r>
            <w:r w:rsidRPr="0099190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420" w:dyaOrig="639" w14:anchorId="61F4DB2A">
                <v:shape id="_x0000_i1100" type="#_x0000_t75" style="width:71.25pt;height:32.25pt" o:ole="">
                  <v:imagedata r:id="rId158" o:title=""/>
                </v:shape>
                <o:OLEObject Type="Embed" ProgID="Equation.DSMT4" ShapeID="_x0000_i1100" DrawAspect="Content" ObjectID="_1740586341" r:id="rId159"/>
              </w:object>
            </w:r>
          </w:p>
          <w:p w14:paraId="2D1AA57A" w14:textId="77777777" w:rsidR="00F9572A" w:rsidRPr="00991900" w:rsidRDefault="00F9572A" w:rsidP="00F9572A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ổng số con vật trong khu vườn là : </w:t>
            </w:r>
            <w:r w:rsidRPr="0099190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219" w:dyaOrig="639" w14:anchorId="0988D538">
                <v:shape id="_x0000_i1101" type="#_x0000_t75" style="width:61.5pt;height:32.25pt" o:ole="">
                  <v:imagedata r:id="rId160" o:title=""/>
                </v:shape>
                <o:OLEObject Type="Embed" ProgID="Equation.DSMT4" ShapeID="_x0000_i1101" DrawAspect="Content" ObjectID="_1740586342" r:id="rId161"/>
              </w:object>
            </w:r>
            <w:r w:rsidRPr="0099190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(con vật) </w:t>
            </w:r>
          </w:p>
          <w:p w14:paraId="0864B2EF" w14:textId="79560BAC" w:rsidR="00F9572A" w:rsidRPr="00991900" w:rsidRDefault="00F9572A" w:rsidP="0039239A">
            <w:pPr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83" w:type="dxa"/>
            <w:shd w:val="clear" w:color="auto" w:fill="FBE4D5"/>
          </w:tcPr>
          <w:p w14:paraId="13450802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21688FF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A50F4DD" w14:textId="11E966B9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767CDE1" w14:textId="77777777" w:rsidR="00F9572A" w:rsidRPr="00991900" w:rsidRDefault="00516EF2" w:rsidP="00516EF2">
            <w:pPr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7AA5D188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04E1240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1BF3F21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451D9A6" w14:textId="1E1EE18A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31795E3" w14:textId="77777777" w:rsidR="00516EF2" w:rsidRPr="00991900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44045E8" w14:textId="77777777" w:rsidR="00516EF2" w:rsidRPr="00991900" w:rsidRDefault="00516EF2" w:rsidP="00516EF2">
            <w:pPr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0DA2E34" w14:textId="77777777" w:rsidR="00516EF2" w:rsidRPr="00991900" w:rsidRDefault="00516EF2" w:rsidP="00516EF2">
            <w:pPr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0986863" w14:textId="77777777" w:rsidR="00516EF2" w:rsidRPr="00991900" w:rsidRDefault="00516EF2" w:rsidP="00516EF2">
            <w:pPr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A31423C" w14:textId="1D2B48E6" w:rsidR="00516EF2" w:rsidRPr="00991900" w:rsidRDefault="00516EF2" w:rsidP="00516EF2">
            <w:pPr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3529B1" w:rsidRPr="00991900" w14:paraId="38882080" w14:textId="77777777" w:rsidTr="00F9572A">
        <w:tc>
          <w:tcPr>
            <w:tcW w:w="973" w:type="dxa"/>
            <w:shd w:val="clear" w:color="auto" w:fill="auto"/>
          </w:tcPr>
          <w:p w14:paraId="3AA43CBC" w14:textId="0C8CA8FC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14:paraId="66FD13CB" w14:textId="5913AC6E" w:rsidR="003529B1" w:rsidRPr="00991900" w:rsidRDefault="003529B1" w:rsidP="00F9572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(1,0đ)</w:t>
            </w:r>
          </w:p>
        </w:tc>
        <w:tc>
          <w:tcPr>
            <w:tcW w:w="8383" w:type="dxa"/>
            <w:shd w:val="clear" w:color="auto" w:fill="FBE4D5" w:themeFill="accent2" w:themeFillTint="33"/>
          </w:tcPr>
          <w:p w14:paraId="48890431" w14:textId="77777777" w:rsidR="0039239A" w:rsidRPr="00991900" w:rsidRDefault="0039239A" w:rsidP="0039239A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 4:</w:t>
            </w:r>
          </w:p>
          <w:p w14:paraId="4B72B4BD" w14:textId="77777777" w:rsidR="0039239A" w:rsidRPr="00991900" w:rsidRDefault="0039239A" w:rsidP="0039239A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</w:rPr>
                  <m:t>a) Quãng đường từ nhà Tuấn đến trường học là:</m:t>
                </m:r>
              </m:oMath>
            </m:oMathPara>
          </w:p>
          <w:p w14:paraId="0A8C8C3B" w14:textId="77777777" w:rsidR="0039239A" w:rsidRPr="00991900" w:rsidRDefault="0039239A" w:rsidP="0039239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.1,4=2,8 (km)</m:t>
                </m:r>
              </m:oMath>
            </m:oMathPara>
          </w:p>
          <w:p w14:paraId="4CEC778B" w14:textId="77777777" w:rsidR="0039239A" w:rsidRPr="00991900" w:rsidRDefault="0039239A" w:rsidP="0039239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Times New Roman" w:hAnsi="Times New Roman" w:cs="Times New Roman"/>
                <w:sz w:val="26"/>
                <w:szCs w:val="26"/>
              </w:rPr>
              <w:t>Vậy nhà Tuấn cách trường học là 2,8 km</w:t>
            </w:r>
          </w:p>
          <w:p w14:paraId="26B2ED9C" w14:textId="77777777" w:rsidR="0039239A" w:rsidRPr="00991900" w:rsidRDefault="0039239A" w:rsidP="0039239A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991900">
              <w:rPr>
                <w:rFonts w:ascii="Times New Roman" w:eastAsia="Times New Roman" w:hAnsi="Times New Roman" w:cs="Times New Roman"/>
                <w:sz w:val="26"/>
                <w:szCs w:val="26"/>
              </w:rPr>
              <w:t>b) Q</w:t>
            </w:r>
            <w:r w:rsidRPr="00991900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uãng đường từ nhà Tuấn đến nhà Nam là:</w:t>
            </w:r>
          </w:p>
          <w:p w14:paraId="3952328B" w14:textId="77777777" w:rsidR="0039239A" w:rsidRPr="00991900" w:rsidRDefault="0039239A" w:rsidP="0039239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1,4+2,8=4,2 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km</m:t>
                    </m:r>
                  </m:e>
                </m:d>
              </m:oMath>
            </m:oMathPara>
          </w:p>
          <w:p w14:paraId="17711E04" w14:textId="73D6D5D6" w:rsidR="003529B1" w:rsidRPr="00991900" w:rsidRDefault="0039239A" w:rsidP="0039239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91900">
              <w:rPr>
                <w:rFonts w:ascii="Times New Roman" w:eastAsia="Times New Roman" w:hAnsi="Times New Roman" w:cs="Times New Roman"/>
                <w:sz w:val="26"/>
                <w:szCs w:val="26"/>
              </w:rPr>
              <w:t>Vậy nhà Tuấn cách nhà Nam là 4,2 km</w:t>
            </w:r>
          </w:p>
        </w:tc>
        <w:tc>
          <w:tcPr>
            <w:tcW w:w="783" w:type="dxa"/>
            <w:shd w:val="clear" w:color="auto" w:fill="FBE4D5" w:themeFill="accent2" w:themeFillTint="33"/>
          </w:tcPr>
          <w:p w14:paraId="699948BB" w14:textId="0170A847" w:rsidR="003529B1" w:rsidRPr="00991900" w:rsidRDefault="00516EF2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  <w:r w:rsidRPr="00991900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,0</w:t>
            </w:r>
          </w:p>
        </w:tc>
      </w:tr>
      <w:tr w:rsidR="003529B1" w:rsidRPr="00991900" w14:paraId="64C424E6" w14:textId="77777777" w:rsidTr="00F9572A">
        <w:tc>
          <w:tcPr>
            <w:tcW w:w="973" w:type="dxa"/>
            <w:shd w:val="clear" w:color="auto" w:fill="auto"/>
          </w:tcPr>
          <w:p w14:paraId="6247A852" w14:textId="59F461AA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72114EB1" w14:textId="77777777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  <w:p w14:paraId="1D04D4A3" w14:textId="77777777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383" w:type="dxa"/>
            <w:shd w:val="clear" w:color="auto" w:fill="FBE4D5" w:themeFill="accent2" w:themeFillTint="33"/>
          </w:tcPr>
          <w:p w14:paraId="7D4485AC" w14:textId="7AF5E34A" w:rsidR="003529B1" w:rsidRPr="00991900" w:rsidRDefault="00F9572A" w:rsidP="00516EF2">
            <w:pPr>
              <w:spacing w:before="120"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Xác</w:t>
            </w:r>
            <w:r w:rsidRPr="00991900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suất để gieo được mặt 4 chấm trong 100 lần gieo là : </w:t>
            </w:r>
            <w:r w:rsidRPr="00991900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vi-VN"/>
              </w:rPr>
              <w:object w:dxaOrig="859" w:dyaOrig="639" w14:anchorId="5AD7399C">
                <v:shape id="_x0000_i1102" type="#_x0000_t75" style="width:42.75pt;height:32.25pt" o:ole="">
                  <v:imagedata r:id="rId162" o:title=""/>
                </v:shape>
                <o:OLEObject Type="Embed" ProgID="Equation.DSMT4" ShapeID="_x0000_i1102" DrawAspect="Content" ObjectID="_1740586343" r:id="rId163"/>
              </w:object>
            </w:r>
          </w:p>
        </w:tc>
        <w:tc>
          <w:tcPr>
            <w:tcW w:w="783" w:type="dxa"/>
            <w:shd w:val="clear" w:color="auto" w:fill="FBE4D5" w:themeFill="accent2" w:themeFillTint="33"/>
          </w:tcPr>
          <w:p w14:paraId="55AA2262" w14:textId="77777777" w:rsidR="00516EF2" w:rsidRPr="00991900" w:rsidRDefault="00516EF2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8C911FE" w14:textId="65D91FE9" w:rsidR="003529B1" w:rsidRPr="00991900" w:rsidRDefault="003529B1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 w:rsidR="00516EF2" w:rsidRPr="00991900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:rsidR="00F9572A" w:rsidRPr="0039239A" w14:paraId="1217A3CC" w14:textId="77777777" w:rsidTr="00F9572A">
        <w:trPr>
          <w:trHeight w:val="1619"/>
        </w:trPr>
        <w:tc>
          <w:tcPr>
            <w:tcW w:w="973" w:type="dxa"/>
            <w:shd w:val="clear" w:color="auto" w:fill="auto"/>
          </w:tcPr>
          <w:p w14:paraId="76DBBFD7" w14:textId="77777777" w:rsidR="00F9572A" w:rsidRPr="0039239A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6</w:t>
            </w:r>
          </w:p>
          <w:p w14:paraId="675B8C65" w14:textId="22F3C65E" w:rsidR="00F9572A" w:rsidRPr="0039239A" w:rsidRDefault="00F9572A" w:rsidP="0039239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516EF2"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,5đ)</w:t>
            </w:r>
          </w:p>
        </w:tc>
        <w:tc>
          <w:tcPr>
            <w:tcW w:w="8383" w:type="dxa"/>
            <w:shd w:val="clear" w:color="auto" w:fill="FBE4D5" w:themeFill="accent2" w:themeFillTint="33"/>
          </w:tcPr>
          <w:p w14:paraId="187F73EA" w14:textId="77777777" w:rsidR="00F9572A" w:rsidRPr="0039239A" w:rsidRDefault="00F9572A" w:rsidP="00F9572A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239A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6F1637FD" wp14:editId="426EE663">
                  <wp:extent cx="3276600" cy="22034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20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8EA3AF" w14:textId="77777777" w:rsidR="00F9572A" w:rsidRPr="0039239A" w:rsidRDefault="00F9572A" w:rsidP="00F9572A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239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I là trung điểm đoạn thẳng AB.</w:t>
            </w:r>
          </w:p>
          <w:p w14:paraId="3E25F11B" w14:textId="4BE76808" w:rsidR="00F9572A" w:rsidRPr="0039239A" w:rsidRDefault="00F9572A" w:rsidP="00F9572A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239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ên </w:t>
            </w:r>
            <w:r w:rsidRPr="0039239A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420" w:dyaOrig="639" w14:anchorId="14479081">
                <v:shape id="_x0000_i1103" type="#_x0000_t75" style="width:121.5pt;height:32.25pt" o:ole="">
                  <v:imagedata r:id="rId165" o:title=""/>
                </v:shape>
                <o:OLEObject Type="Embed" ProgID="Equation.DSMT4" ShapeID="_x0000_i1103" DrawAspect="Content" ObjectID="_1740586344" r:id="rId166"/>
              </w:object>
            </w:r>
          </w:p>
        </w:tc>
        <w:tc>
          <w:tcPr>
            <w:tcW w:w="783" w:type="dxa"/>
            <w:shd w:val="clear" w:color="auto" w:fill="FBE4D5" w:themeFill="accent2" w:themeFillTint="33"/>
          </w:tcPr>
          <w:p w14:paraId="0AD063A5" w14:textId="77777777" w:rsidR="00F9572A" w:rsidRPr="0039239A" w:rsidRDefault="00F9572A" w:rsidP="00516EF2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2BA61C2" w14:textId="77777777" w:rsidR="00F9572A" w:rsidRPr="0039239A" w:rsidRDefault="00F9572A" w:rsidP="00516EF2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344FB50" w14:textId="77777777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5869E981" w14:textId="1DB038C2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C7E2D64" w14:textId="5FA010AB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AAC6AEE" w14:textId="638EFB22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F453CE9" w14:textId="77777777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B832842" w14:textId="77777777" w:rsidR="00516EF2" w:rsidRPr="0039239A" w:rsidRDefault="00516EF2" w:rsidP="00516EF2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1AC594D" w14:textId="77777777" w:rsidR="00516EF2" w:rsidRPr="0039239A" w:rsidRDefault="00516EF2" w:rsidP="00516EF2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9239A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509F80A9" w14:textId="7A655D10" w:rsidR="00516EF2" w:rsidRPr="0039239A" w:rsidRDefault="00516EF2" w:rsidP="00516EF2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</w:tbl>
    <w:p w14:paraId="150154A6" w14:textId="6F7764CD" w:rsidR="003529B1" w:rsidRPr="0039239A" w:rsidRDefault="003529B1" w:rsidP="003529B1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39239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sectPr w:rsidR="003529B1" w:rsidRPr="0039239A" w:rsidSect="00954D2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536CE"/>
    <w:multiLevelType w:val="hybridMultilevel"/>
    <w:tmpl w:val="46C201F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654B4"/>
    <w:multiLevelType w:val="hybridMultilevel"/>
    <w:tmpl w:val="B22027F4"/>
    <w:lvl w:ilvl="0" w:tplc="A82406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3117ED"/>
    <w:multiLevelType w:val="hybridMultilevel"/>
    <w:tmpl w:val="EEB4330C"/>
    <w:lvl w:ilvl="0" w:tplc="069CDD2A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48090019" w:tentative="1">
      <w:start w:val="1"/>
      <w:numFmt w:val="lowerLetter"/>
      <w:lvlText w:val="%2."/>
      <w:lvlJc w:val="left"/>
      <w:pPr>
        <w:ind w:left="448" w:hanging="360"/>
      </w:pPr>
    </w:lvl>
    <w:lvl w:ilvl="2" w:tplc="4809001B" w:tentative="1">
      <w:start w:val="1"/>
      <w:numFmt w:val="lowerRoman"/>
      <w:lvlText w:val="%3."/>
      <w:lvlJc w:val="right"/>
      <w:pPr>
        <w:ind w:left="1168" w:hanging="180"/>
      </w:pPr>
    </w:lvl>
    <w:lvl w:ilvl="3" w:tplc="4809000F" w:tentative="1">
      <w:start w:val="1"/>
      <w:numFmt w:val="decimal"/>
      <w:lvlText w:val="%4."/>
      <w:lvlJc w:val="left"/>
      <w:pPr>
        <w:ind w:left="1888" w:hanging="360"/>
      </w:pPr>
    </w:lvl>
    <w:lvl w:ilvl="4" w:tplc="48090019" w:tentative="1">
      <w:start w:val="1"/>
      <w:numFmt w:val="lowerLetter"/>
      <w:lvlText w:val="%5."/>
      <w:lvlJc w:val="left"/>
      <w:pPr>
        <w:ind w:left="2608" w:hanging="360"/>
      </w:pPr>
    </w:lvl>
    <w:lvl w:ilvl="5" w:tplc="4809001B" w:tentative="1">
      <w:start w:val="1"/>
      <w:numFmt w:val="lowerRoman"/>
      <w:lvlText w:val="%6."/>
      <w:lvlJc w:val="right"/>
      <w:pPr>
        <w:ind w:left="3328" w:hanging="180"/>
      </w:pPr>
    </w:lvl>
    <w:lvl w:ilvl="6" w:tplc="4809000F" w:tentative="1">
      <w:start w:val="1"/>
      <w:numFmt w:val="decimal"/>
      <w:lvlText w:val="%7."/>
      <w:lvlJc w:val="left"/>
      <w:pPr>
        <w:ind w:left="4048" w:hanging="360"/>
      </w:pPr>
    </w:lvl>
    <w:lvl w:ilvl="7" w:tplc="48090019" w:tentative="1">
      <w:start w:val="1"/>
      <w:numFmt w:val="lowerLetter"/>
      <w:lvlText w:val="%8."/>
      <w:lvlJc w:val="left"/>
      <w:pPr>
        <w:ind w:left="4768" w:hanging="360"/>
      </w:pPr>
    </w:lvl>
    <w:lvl w:ilvl="8" w:tplc="48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3" w15:restartNumberingAfterBreak="0">
    <w:nsid w:val="536E5A16"/>
    <w:multiLevelType w:val="hybridMultilevel"/>
    <w:tmpl w:val="9B0483E0"/>
    <w:lvl w:ilvl="0" w:tplc="781095C8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48090019" w:tentative="1">
      <w:start w:val="1"/>
      <w:numFmt w:val="lowerLetter"/>
      <w:lvlText w:val="%2."/>
      <w:lvlJc w:val="left"/>
      <w:pPr>
        <w:ind w:left="448" w:hanging="360"/>
      </w:pPr>
    </w:lvl>
    <w:lvl w:ilvl="2" w:tplc="4809001B" w:tentative="1">
      <w:start w:val="1"/>
      <w:numFmt w:val="lowerRoman"/>
      <w:lvlText w:val="%3."/>
      <w:lvlJc w:val="right"/>
      <w:pPr>
        <w:ind w:left="1168" w:hanging="180"/>
      </w:pPr>
    </w:lvl>
    <w:lvl w:ilvl="3" w:tplc="4809000F" w:tentative="1">
      <w:start w:val="1"/>
      <w:numFmt w:val="decimal"/>
      <w:lvlText w:val="%4."/>
      <w:lvlJc w:val="left"/>
      <w:pPr>
        <w:ind w:left="1888" w:hanging="360"/>
      </w:pPr>
    </w:lvl>
    <w:lvl w:ilvl="4" w:tplc="48090019" w:tentative="1">
      <w:start w:val="1"/>
      <w:numFmt w:val="lowerLetter"/>
      <w:lvlText w:val="%5."/>
      <w:lvlJc w:val="left"/>
      <w:pPr>
        <w:ind w:left="2608" w:hanging="360"/>
      </w:pPr>
    </w:lvl>
    <w:lvl w:ilvl="5" w:tplc="4809001B" w:tentative="1">
      <w:start w:val="1"/>
      <w:numFmt w:val="lowerRoman"/>
      <w:lvlText w:val="%6."/>
      <w:lvlJc w:val="right"/>
      <w:pPr>
        <w:ind w:left="3328" w:hanging="180"/>
      </w:pPr>
    </w:lvl>
    <w:lvl w:ilvl="6" w:tplc="4809000F" w:tentative="1">
      <w:start w:val="1"/>
      <w:numFmt w:val="decimal"/>
      <w:lvlText w:val="%7."/>
      <w:lvlJc w:val="left"/>
      <w:pPr>
        <w:ind w:left="4048" w:hanging="360"/>
      </w:pPr>
    </w:lvl>
    <w:lvl w:ilvl="7" w:tplc="48090019" w:tentative="1">
      <w:start w:val="1"/>
      <w:numFmt w:val="lowerLetter"/>
      <w:lvlText w:val="%8."/>
      <w:lvlJc w:val="left"/>
      <w:pPr>
        <w:ind w:left="4768" w:hanging="360"/>
      </w:pPr>
    </w:lvl>
    <w:lvl w:ilvl="8" w:tplc="48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5DB36D65"/>
    <w:multiLevelType w:val="hybridMultilevel"/>
    <w:tmpl w:val="7FAC4D10"/>
    <w:lvl w:ilvl="0" w:tplc="B77A31AC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0BD4B52"/>
    <w:multiLevelType w:val="hybridMultilevel"/>
    <w:tmpl w:val="E956494A"/>
    <w:lvl w:ilvl="0" w:tplc="7530265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1341A9"/>
    <w:multiLevelType w:val="hybridMultilevel"/>
    <w:tmpl w:val="F26A560C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4D25"/>
    <w:rsid w:val="00033B31"/>
    <w:rsid w:val="001F5D42"/>
    <w:rsid w:val="00335FCB"/>
    <w:rsid w:val="003529B1"/>
    <w:rsid w:val="00390A05"/>
    <w:rsid w:val="0039239A"/>
    <w:rsid w:val="003E33BC"/>
    <w:rsid w:val="004532E0"/>
    <w:rsid w:val="004E3496"/>
    <w:rsid w:val="00516EF2"/>
    <w:rsid w:val="006210DD"/>
    <w:rsid w:val="007A21B7"/>
    <w:rsid w:val="007D31CD"/>
    <w:rsid w:val="00817870"/>
    <w:rsid w:val="00954D25"/>
    <w:rsid w:val="00991900"/>
    <w:rsid w:val="00B754F7"/>
    <w:rsid w:val="00BD3D9D"/>
    <w:rsid w:val="00F67A6A"/>
    <w:rsid w:val="00F95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B1437E"/>
  <w15:chartTrackingRefBased/>
  <w15:docId w15:val="{AB8EEF92-0481-47DD-8E3C-2F4C1D8E5F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Palatino Linotype" w:eastAsiaTheme="minorHAnsi" w:hAnsi="Palatino Linotype" w:cstheme="minorBidi"/>
        <w:sz w:val="24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532E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54D25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lang w:val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54D25"/>
    <w:rPr>
      <w:rFonts w:ascii="Times New Roman" w:eastAsia="Times New Roman" w:hAnsi="Times New Roman" w:cs="Times New Roman"/>
      <w:lang w:val="en-US"/>
    </w:rPr>
  </w:style>
  <w:style w:type="table" w:customStyle="1" w:styleId="TableGrid1">
    <w:name w:val="Table Grid1"/>
    <w:basedOn w:val="TableNormal"/>
    <w:next w:val="TableGrid"/>
    <w:uiPriority w:val="39"/>
    <w:rsid w:val="00817870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TableGrid">
    <w:name w:val="Table Grid"/>
    <w:basedOn w:val="TableNormal"/>
    <w:uiPriority w:val="59"/>
    <w:rsid w:val="008178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532E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4532E0"/>
    <w:rPr>
      <w:rFonts w:asciiTheme="majorHAnsi" w:eastAsiaTheme="majorEastAsia" w:hAnsiTheme="majorHAnsi" w:cstheme="majorBidi"/>
      <w:i/>
      <w:iCs/>
      <w:color w:val="2F5496" w:themeColor="accent1" w:themeShade="BF"/>
      <w:sz w:val="22"/>
      <w:lang w:val="en-US"/>
    </w:rPr>
  </w:style>
  <w:style w:type="character" w:styleId="Strong">
    <w:name w:val="Strong"/>
    <w:basedOn w:val="DefaultParagraphFont"/>
    <w:uiPriority w:val="22"/>
    <w:qFormat/>
    <w:rsid w:val="0039239A"/>
    <w:rPr>
      <w:b/>
      <w:bCs/>
    </w:rPr>
  </w:style>
  <w:style w:type="table" w:customStyle="1" w:styleId="TableGrid2">
    <w:name w:val="Table Grid2"/>
    <w:basedOn w:val="TableNormal"/>
    <w:next w:val="TableGrid"/>
    <w:uiPriority w:val="39"/>
    <w:rsid w:val="0039239A"/>
    <w:pPr>
      <w:spacing w:after="0" w:line="240" w:lineRule="auto"/>
    </w:pPr>
    <w:rPr>
      <w:rFonts w:ascii="Calibri" w:hAnsi="Calibr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BD3D9D"/>
    <w:pPr>
      <w:spacing w:after="0" w:line="240" w:lineRule="auto"/>
    </w:pPr>
    <w:rPr>
      <w:rFonts w:ascii="Calibri" w:hAnsi="Calibr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emf"/><Relationship Id="rId58" Type="http://schemas.openxmlformats.org/officeDocument/2006/relationships/image" Target="media/image30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oleObject" Target="embeddings/oleObject39.bin"/><Relationship Id="rId95" Type="http://schemas.openxmlformats.org/officeDocument/2006/relationships/image" Target="media/image50.wmf"/><Relationship Id="rId160" Type="http://schemas.openxmlformats.org/officeDocument/2006/relationships/image" Target="media/image79.wmf"/><Relationship Id="rId165" Type="http://schemas.openxmlformats.org/officeDocument/2006/relationships/image" Target="media/image82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4.png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64" Type="http://schemas.openxmlformats.org/officeDocument/2006/relationships/image" Target="media/image8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png"/><Relationship Id="rId125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jfi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2.emf"/><Relationship Id="rId83" Type="http://schemas.openxmlformats.org/officeDocument/2006/relationships/image" Target="media/image43.wmf"/><Relationship Id="rId88" Type="http://schemas.openxmlformats.org/officeDocument/2006/relationships/image" Target="media/image46.png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97</Words>
  <Characters>511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Duy</dc:creator>
  <cp:keywords/>
  <dc:description/>
  <cp:lastModifiedBy>Admin</cp:lastModifiedBy>
  <cp:revision>2</cp:revision>
  <dcterms:created xsi:type="dcterms:W3CDTF">2023-03-17T12:19:00Z</dcterms:created>
  <dcterms:modified xsi:type="dcterms:W3CDTF">2023-03-17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